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3209" w:rsidRDefault="00283209" w:rsidP="00A62CE8">
      <w:pPr>
        <w:spacing w:after="0" w:line="240" w:lineRule="auto"/>
      </w:pPr>
    </w:p>
    <w:tbl>
      <w:tblPr>
        <w:tblStyle w:val="a5"/>
        <w:tblW w:w="10985" w:type="dxa"/>
        <w:tblLayout w:type="fixed"/>
        <w:tblLook w:val="04A0" w:firstRow="1" w:lastRow="0" w:firstColumn="1" w:lastColumn="0" w:noHBand="0" w:noVBand="1"/>
      </w:tblPr>
      <w:tblGrid>
        <w:gridCol w:w="924"/>
        <w:gridCol w:w="6973"/>
        <w:gridCol w:w="248"/>
        <w:gridCol w:w="363"/>
        <w:gridCol w:w="1340"/>
        <w:gridCol w:w="1137"/>
      </w:tblGrid>
      <w:tr w:rsidR="004E4873" w:rsidTr="00365145">
        <w:tc>
          <w:tcPr>
            <w:tcW w:w="10985" w:type="dxa"/>
            <w:gridSpan w:val="6"/>
          </w:tcPr>
          <w:p w:rsidR="004E4873" w:rsidRPr="00B00EBE" w:rsidRDefault="004E4873" w:rsidP="00283209">
            <w:r>
              <w:t xml:space="preserve">Уравнение </w:t>
            </w:r>
            <w:proofErr w:type="gramStart"/>
            <w:r>
              <w:t>М-К</w:t>
            </w:r>
            <w:proofErr w:type="gramEnd"/>
            <w:r>
              <w:t xml:space="preserve"> + динамика</w:t>
            </w:r>
          </w:p>
        </w:tc>
      </w:tr>
      <w:tr w:rsidR="00283209" w:rsidTr="00365145">
        <w:tc>
          <w:tcPr>
            <w:tcW w:w="924" w:type="dxa"/>
            <w:vMerge w:val="restart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6973" w:type="dxa"/>
          </w:tcPr>
          <w:p w:rsidR="00283209" w:rsidRDefault="008A5DA3" w:rsidP="00283209">
            <w:pPr>
              <w:keepNext/>
              <w:keepLines/>
              <w:rPr>
                <w:sz w:val="8"/>
              </w:rPr>
            </w:pPr>
            <w:r>
              <w:fldChar w:fldCharType="begin"/>
            </w:r>
            <w:r w:rsidR="00283209">
              <w:instrText xml:space="preserve"> INCLUDETEXT F:\\Ege\\Baza\\Fizika\\FIZIKA\\11_02\\126775.doc \* MERGEFORMAT </w:instrText>
            </w:r>
            <w:r>
              <w:fldChar w:fldCharType="separate"/>
            </w:r>
          </w:p>
          <w:p w:rsidR="00283209" w:rsidRPr="00B01BB8" w:rsidRDefault="00283209" w:rsidP="00283209">
            <w:pPr>
              <w:rPr>
                <w:rFonts w:ascii="Times New Roman" w:hAnsi="Times New Roman" w:cs="Times New Roman"/>
                <w:sz w:val="8"/>
              </w:rPr>
            </w:pPr>
            <w:r>
              <w:rPr>
                <w:b/>
              </w:rPr>
              <w:t>С3.</w:t>
            </w:r>
            <w:r>
              <w:t xml:space="preserve"> </w:t>
            </w:r>
            <w:r w:rsidRPr="00B01BB8">
              <w:rPr>
                <w:rFonts w:ascii="Times New Roman" w:hAnsi="Times New Roman" w:cs="Times New Roman"/>
              </w:rPr>
              <w:t>В понтон, лежащий на дне моря, закачивается сверху воздух. Вода вытесняется из понтона через нижнее отверстие (см. рисунок), и когда объем воздуха в понтоне достигает 28 м</w:t>
            </w:r>
            <w:r w:rsidRPr="00B01BB8">
              <w:rPr>
                <w:rFonts w:ascii="Times New Roman" w:hAnsi="Times New Roman" w:cs="Times New Roman"/>
                <w:vertAlign w:val="superscript"/>
              </w:rPr>
              <w:t>3</w:t>
            </w:r>
            <w:r w:rsidRPr="00B01BB8">
              <w:rPr>
                <w:rFonts w:ascii="Times New Roman" w:hAnsi="Times New Roman" w:cs="Times New Roman"/>
              </w:rPr>
              <w:t>, понтон всплывает вместе с прикрепленным к нему грузом. В момент начала подъема расстояние от поверхности воды в понтоне до поверхности воды в море равно 73,1 м. Масса оболочки понтона 2710 кг. Определите массу поднимаемого груза. Температура воды равна 7</w:t>
            </w:r>
            <w:r w:rsidRPr="00B01BB8">
              <w:rPr>
                <w:rFonts w:ascii="Times New Roman" w:hAnsi="Times New Roman" w:cs="Times New Roman"/>
              </w:rPr>
              <w:sym w:font="Symbol" w:char="F0B0"/>
            </w:r>
            <w:r w:rsidRPr="00B01BB8">
              <w:rPr>
                <w:rFonts w:ascii="Times New Roman" w:hAnsi="Times New Roman" w:cs="Times New Roman"/>
              </w:rPr>
              <w:t>С, атмосферное давление на уровне моря равно 10</w:t>
            </w:r>
            <w:r w:rsidRPr="00B01BB8">
              <w:rPr>
                <w:rFonts w:ascii="Times New Roman" w:hAnsi="Times New Roman" w:cs="Times New Roman"/>
                <w:vertAlign w:val="superscript"/>
              </w:rPr>
              <w:t>5 </w:t>
            </w:r>
            <w:r w:rsidRPr="00B01BB8">
              <w:rPr>
                <w:rFonts w:ascii="Times New Roman" w:hAnsi="Times New Roman" w:cs="Times New Roman"/>
              </w:rPr>
              <w:t xml:space="preserve">Па. Объемом груза и стенок понтона пренебречь. </w:t>
            </w:r>
          </w:p>
          <w:p w:rsidR="00283209" w:rsidRDefault="008A5DA3" w:rsidP="00283209">
            <w:r>
              <w:fldChar w:fldCharType="end"/>
            </w:r>
          </w:p>
        </w:tc>
        <w:tc>
          <w:tcPr>
            <w:tcW w:w="3088" w:type="dxa"/>
            <w:gridSpan w:val="4"/>
          </w:tcPr>
          <w:p w:rsidR="00283209" w:rsidRDefault="00283209" w:rsidP="00283209">
            <w:r w:rsidRPr="00B00EBE">
              <w:rPr>
                <w:rFonts w:eastAsiaTheme="minorEastAsia"/>
                <w:lang w:eastAsia="ru-RU"/>
              </w:rPr>
              <w:object w:dxaOrig="2880" w:dyaOrig="30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120pt" o:ole="" o:allowoverlap="f">
                  <v:imagedata r:id="rId6" o:title="" grayscale="t"/>
                </v:shape>
                <o:OLEObject Type="Embed" ProgID="Word.Picture.8" ShapeID="_x0000_i1025" DrawAspect="Content" ObjectID="_1779943859" r:id="rId7"/>
              </w:object>
            </w:r>
          </w:p>
        </w:tc>
      </w:tr>
      <w:tr w:rsidR="00283209" w:rsidTr="00365145">
        <w:tc>
          <w:tcPr>
            <w:tcW w:w="924" w:type="dxa"/>
            <w:vMerge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Понтон с грузом начнет всплывать при </w:t>
            </w: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условии: 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g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где  М  и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масса оболочки понтона и масса груза,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объем и масса воздуха в понтоне, 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плотность воды.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Следовательно,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– М –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Согласно уравнению Менделеева–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Клапейрон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, для воздуха в понтоне имеем: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V</w:t>
            </w:r>
            <w:proofErr w:type="spellEnd"/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  <w:lang w:eastAsia="ru-RU"/>
              </w:rPr>
              <w:object w:dxaOrig="820" w:dyaOrig="760">
                <v:shape id="_x0000_i1026" type="#_x0000_t75" style="width:41.25pt;height:38.25pt" o:ole="">
                  <v:imagedata r:id="rId8" o:title=""/>
                </v:shape>
                <o:OLEObject Type="Embed" ProgID="Equation.DSMT4" ShapeID="_x0000_i1026" DrawAspect="Content" ObjectID="_1779943860" r:id="rId9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причем давление воздуха равно давлению воды на заданной глубине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h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где  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атмосферное давление. Отсюда: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  <w:lang w:eastAsia="ru-RU"/>
              </w:rPr>
              <w:object w:dxaOrig="2320" w:dyaOrig="720">
                <v:shape id="_x0000_i1027" type="#_x0000_t75" style="width:116.25pt;height:36.75pt" o:ole="">
                  <v:imagedata r:id="rId10" o:title=""/>
                </v:shape>
                <o:OLEObject Type="Embed" ProgID="Equation.DSMT4" ShapeID="_x0000_i1027" DrawAspect="Content" ObjectID="_1779943861" r:id="rId11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283209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  <w:lang w:eastAsia="ru-RU"/>
              </w:rPr>
              <w:object w:dxaOrig="2900" w:dyaOrig="820">
                <v:shape id="_x0000_i1028" type="#_x0000_t75" style="width:144.75pt;height:41.25pt" o:ole="">
                  <v:imagedata r:id="rId12" o:title=""/>
                </v:shape>
                <o:OLEObject Type="Embed" ProgID="Equation.DSMT4" ShapeID="_x0000_i1028" DrawAspect="Content" ObjectID="_1779943862" r:id="rId13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≈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290 (кг). Следовательно,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·28 – 2,71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– 0,29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≈ 25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(кг).   Ответ:   М = 25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кг.</w:t>
            </w:r>
          </w:p>
          <w:p w:rsidR="00283209" w:rsidRPr="00B01BB8" w:rsidRDefault="00283209" w:rsidP="0028320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83209" w:rsidRDefault="00283209" w:rsidP="00A62CE8"/>
        </w:tc>
      </w:tr>
      <w:tr w:rsidR="000C21BD" w:rsidTr="00365145">
        <w:tc>
          <w:tcPr>
            <w:tcW w:w="924" w:type="dxa"/>
            <w:vMerge w:val="restart"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0C21BD" w:rsidRDefault="000C21BD" w:rsidP="000C21BD">
            <w:r w:rsidRPr="00DF350D">
              <w:rPr>
                <w:noProof/>
              </w:rPr>
              <w:drawing>
                <wp:inline distT="0" distB="0" distL="0" distR="0">
                  <wp:extent cx="5614204" cy="1693334"/>
                  <wp:effectExtent l="19050" t="0" r="5546" b="0"/>
                  <wp:docPr id="25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3936" r="54842" b="799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1627" cy="16955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21BD" w:rsidTr="00365145">
        <w:tc>
          <w:tcPr>
            <w:tcW w:w="924" w:type="dxa"/>
            <w:vMerge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0C21BD" w:rsidRDefault="000C21BD" w:rsidP="000C21BD">
            <w:r w:rsidRPr="00DF350D">
              <w:rPr>
                <w:noProof/>
              </w:rPr>
              <w:drawing>
                <wp:inline distT="0" distB="0" distL="0" distR="0">
                  <wp:extent cx="5486117" cy="2923822"/>
                  <wp:effectExtent l="19050" t="0" r="283" b="0"/>
                  <wp:docPr id="2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3936" t="22572" r="54842" b="420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117" cy="29238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0605" w:rsidTr="00365145">
        <w:tc>
          <w:tcPr>
            <w:tcW w:w="924" w:type="dxa"/>
            <w:vMerge w:val="restart"/>
          </w:tcPr>
          <w:p w:rsidR="007B0605" w:rsidRPr="00495C26" w:rsidRDefault="007B0605" w:rsidP="007B0605">
            <w:pPr>
              <w:pStyle w:val="a6"/>
              <w:numPr>
                <w:ilvl w:val="0"/>
                <w:numId w:val="5"/>
              </w:numPr>
            </w:pPr>
          </w:p>
        </w:tc>
        <w:tc>
          <w:tcPr>
            <w:tcW w:w="10061" w:type="dxa"/>
            <w:gridSpan w:val="5"/>
          </w:tcPr>
          <w:p w:rsidR="007B0605" w:rsidRPr="00DF350D" w:rsidRDefault="007B0605" w:rsidP="000C21BD">
            <w:pPr>
              <w:rPr>
                <w:noProof/>
              </w:rPr>
            </w:pPr>
            <w:r w:rsidRPr="007B0605">
              <w:rPr>
                <w:noProof/>
              </w:rPr>
              <w:drawing>
                <wp:inline distT="0" distB="0" distL="0" distR="0">
                  <wp:extent cx="4965931" cy="1071304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3983" cy="1073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0605" w:rsidTr="00365145">
        <w:tc>
          <w:tcPr>
            <w:tcW w:w="924" w:type="dxa"/>
            <w:vMerge/>
          </w:tcPr>
          <w:p w:rsidR="007B0605" w:rsidRPr="00495C26" w:rsidRDefault="007B0605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7B0605" w:rsidRPr="007B0605" w:rsidRDefault="007B0605" w:rsidP="000C21BD">
            <w:pPr>
              <w:rPr>
                <w:noProof/>
              </w:rPr>
            </w:pPr>
            <w:r w:rsidRPr="007B0605">
              <w:rPr>
                <w:noProof/>
              </w:rPr>
              <w:drawing>
                <wp:inline distT="0" distB="0" distL="0" distR="0">
                  <wp:extent cx="4883718" cy="3640975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5738" cy="3642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0605">
              <w:rPr>
                <w:noProof/>
              </w:rPr>
              <w:drawing>
                <wp:inline distT="0" distB="0" distL="0" distR="0">
                  <wp:extent cx="4522124" cy="1064607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5028" cy="1067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EE0" w:rsidTr="00365145">
        <w:tc>
          <w:tcPr>
            <w:tcW w:w="924" w:type="dxa"/>
          </w:tcPr>
          <w:p w:rsidR="00013EE0" w:rsidRPr="00495C26" w:rsidRDefault="00013EE0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013EE0" w:rsidRPr="007B0605" w:rsidRDefault="00013EE0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99719" cy="865762"/>
                  <wp:effectExtent l="19050" t="0" r="0" b="0"/>
                  <wp:docPr id="127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8718" cy="865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2927985"/>
                  <wp:effectExtent l="19050" t="0" r="6985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927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46D7" w:rsidTr="00365145">
        <w:tc>
          <w:tcPr>
            <w:tcW w:w="924" w:type="dxa"/>
          </w:tcPr>
          <w:p w:rsidR="00C746D7" w:rsidRPr="00495C26" w:rsidRDefault="00C746D7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C746D7" w:rsidRDefault="00C746D7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718050" cy="2013585"/>
                  <wp:effectExtent l="19050" t="0" r="6350" b="0"/>
                  <wp:docPr id="168" name="Рисунок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-20000" contrast="3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8050" cy="2013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495215" cy="2541293"/>
                  <wp:effectExtent l="19050" t="0" r="0" b="0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5520" cy="25414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4678600" cy="2339300"/>
                  <wp:effectExtent l="19050" t="0" r="7700" b="0"/>
                  <wp:docPr id="170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8679" cy="2339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209" w:rsidTr="00365145">
        <w:tc>
          <w:tcPr>
            <w:tcW w:w="924" w:type="dxa"/>
            <w:vMerge w:val="restart"/>
          </w:tcPr>
          <w:p w:rsidR="00283209" w:rsidRPr="00495C26" w:rsidRDefault="00283209" w:rsidP="007B0605">
            <w:pPr>
              <w:pStyle w:val="a6"/>
              <w:numPr>
                <w:ilvl w:val="0"/>
                <w:numId w:val="5"/>
              </w:numPr>
            </w:pPr>
          </w:p>
        </w:tc>
        <w:tc>
          <w:tcPr>
            <w:tcW w:w="10061" w:type="dxa"/>
            <w:gridSpan w:val="5"/>
          </w:tcPr>
          <w:p w:rsidR="00283209" w:rsidRDefault="00283209" w:rsidP="00A62CE8">
            <w:r>
              <w:rPr>
                <w:noProof/>
              </w:rPr>
              <w:drawing>
                <wp:inline distT="0" distB="0" distL="0" distR="0">
                  <wp:extent cx="6234263" cy="1004711"/>
                  <wp:effectExtent l="19050" t="0" r="0" b="0"/>
                  <wp:docPr id="11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8057" cy="10053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209" w:rsidTr="00365145">
        <w:tc>
          <w:tcPr>
            <w:tcW w:w="924" w:type="dxa"/>
            <w:vMerge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283209" w:rsidRDefault="00283209" w:rsidP="00A62CE8">
            <w:r>
              <w:rPr>
                <w:noProof/>
              </w:rPr>
              <w:drawing>
                <wp:inline distT="0" distB="0" distL="0" distR="0">
                  <wp:extent cx="5478639" cy="3941695"/>
                  <wp:effectExtent l="19050" t="0" r="7761" b="0"/>
                  <wp:docPr id="11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1845" cy="39440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365145">
        <w:tc>
          <w:tcPr>
            <w:tcW w:w="924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57B43" w:rsidRDefault="00E57B43" w:rsidP="00A62CE8">
            <w:r>
              <w:rPr>
                <w:noProof/>
              </w:rPr>
              <w:drawing>
                <wp:inline distT="0" distB="0" distL="0" distR="0">
                  <wp:extent cx="5635345" cy="1151467"/>
                  <wp:effectExtent l="19050" t="0" r="3455" b="0"/>
                  <wp:docPr id="11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7879" cy="1151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365145">
        <w:tc>
          <w:tcPr>
            <w:tcW w:w="924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57B43" w:rsidRDefault="00E57B43" w:rsidP="00A62CE8">
            <w:r>
              <w:rPr>
                <w:noProof/>
              </w:rPr>
              <w:drawing>
                <wp:inline distT="0" distB="0" distL="0" distR="0">
                  <wp:extent cx="5964061" cy="3971288"/>
                  <wp:effectExtent l="19050" t="0" r="0" b="0"/>
                  <wp:docPr id="118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4194" cy="3971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21BD" w:rsidTr="00365145">
        <w:tc>
          <w:tcPr>
            <w:tcW w:w="924" w:type="dxa"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0C21BD" w:rsidRDefault="000C21BD" w:rsidP="000C21BD">
            <w:r w:rsidRPr="00A16DF4">
              <w:rPr>
                <w:noProof/>
              </w:rPr>
              <w:drawing>
                <wp:inline distT="0" distB="0" distL="0" distR="0">
                  <wp:extent cx="4620684" cy="1643991"/>
                  <wp:effectExtent l="19050" t="0" r="8466" b="0"/>
                  <wp:docPr id="24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3768" cy="1641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266</w:t>
            </w:r>
            <w:r>
              <w:rPr>
                <w:vertAlign w:val="superscript"/>
              </w:rPr>
              <w:t>0</w:t>
            </w:r>
            <w:r>
              <w:t>С)</w:t>
            </w:r>
          </w:p>
        </w:tc>
      </w:tr>
      <w:tr w:rsidR="006A1D75" w:rsidTr="00365145">
        <w:tc>
          <w:tcPr>
            <w:tcW w:w="924" w:type="dxa"/>
          </w:tcPr>
          <w:p w:rsidR="006A1D75" w:rsidRPr="00495C26" w:rsidRDefault="006A1D75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6A1D75" w:rsidRPr="00A16DF4" w:rsidRDefault="006A1D75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08320" cy="1264595"/>
                  <wp:effectExtent l="19050" t="0" r="6680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7237" cy="1264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75250" cy="3035300"/>
                  <wp:effectExtent l="19050" t="0" r="635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303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258" w:rsidTr="00365145">
        <w:tc>
          <w:tcPr>
            <w:tcW w:w="924" w:type="dxa"/>
          </w:tcPr>
          <w:p w:rsidR="00214258" w:rsidRPr="00495C26" w:rsidRDefault="00214258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214258" w:rsidRDefault="00214258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512445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12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4258" w:rsidRPr="00A16DF4" w:rsidRDefault="00214258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53340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391" w:rsidTr="00365145">
        <w:tc>
          <w:tcPr>
            <w:tcW w:w="924" w:type="dxa"/>
          </w:tcPr>
          <w:p w:rsidR="00487391" w:rsidRPr="00495C26" w:rsidRDefault="00487391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487391" w:rsidRDefault="00487391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91741" cy="1186774"/>
                  <wp:effectExtent l="19050" t="0" r="0" b="0"/>
                  <wp:docPr id="105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2478" cy="118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1760855"/>
                  <wp:effectExtent l="19050" t="0" r="6985" b="0"/>
                  <wp:docPr id="106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760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4144010" cy="729615"/>
                  <wp:effectExtent l="19050" t="0" r="8890" b="0"/>
                  <wp:docPr id="107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4010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258" w:rsidTr="00365145">
        <w:tc>
          <w:tcPr>
            <w:tcW w:w="924" w:type="dxa"/>
          </w:tcPr>
          <w:p w:rsidR="00214258" w:rsidRPr="00495C26" w:rsidRDefault="00214258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214258" w:rsidRDefault="00214258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5381625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538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C4E98BE" wp14:editId="5E467F19">
                  <wp:extent cx="4003589" cy="3723412"/>
                  <wp:effectExtent l="19050" t="0" r="0" b="0"/>
                  <wp:docPr id="2084" name="Рисунок 2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5639" cy="37253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A5500D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AAE3814" wp14:editId="18AA3262">
                  <wp:extent cx="5980081" cy="1721796"/>
                  <wp:effectExtent l="19050" t="0" r="1619" b="0"/>
                  <wp:docPr id="92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1339" cy="1722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45B8848" wp14:editId="56881237">
                  <wp:extent cx="5136515" cy="1848485"/>
                  <wp:effectExtent l="19050" t="0" r="6985" b="0"/>
                  <wp:docPr id="97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848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D2F9C93" wp14:editId="66969003">
                  <wp:extent cx="5136515" cy="3054350"/>
                  <wp:effectExtent l="19050" t="0" r="6985" b="0"/>
                  <wp:docPr id="98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05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91FB069" wp14:editId="0FBF8683">
                  <wp:extent cx="5755430" cy="1896894"/>
                  <wp:effectExtent l="19050" t="0" r="0" b="0"/>
                  <wp:docPr id="93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440" cy="18972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41980550" wp14:editId="0010B0F9">
                  <wp:extent cx="5136515" cy="4319270"/>
                  <wp:effectExtent l="19050" t="0" r="6985" b="0"/>
                  <wp:docPr id="94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4319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9D23CA">
              <w:rPr>
                <w:noProof/>
              </w:rPr>
              <w:drawing>
                <wp:inline distT="0" distB="0" distL="0" distR="0" wp14:anchorId="1B61EAF2" wp14:editId="167EF905">
                  <wp:extent cx="5792675" cy="1388534"/>
                  <wp:effectExtent l="19050" t="0" r="0" b="0"/>
                  <wp:docPr id="156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b="661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2947" cy="1386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9D23CA">
              <w:rPr>
                <w:noProof/>
              </w:rPr>
              <w:drawing>
                <wp:inline distT="0" distB="0" distL="0" distR="0" wp14:anchorId="2023F149" wp14:editId="1DEC4767">
                  <wp:extent cx="5289126" cy="2449367"/>
                  <wp:effectExtent l="19050" t="0" r="6774" b="0"/>
                  <wp:docPr id="15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t="346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7898" cy="24487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D4B32" w:rsidRDefault="00BD4B32" w:rsidP="00BD4B32">
            <w:r w:rsidRPr="009D23CA">
              <w:rPr>
                <w:noProof/>
              </w:rPr>
              <w:lastRenderedPageBreak/>
              <w:drawing>
                <wp:inline distT="0" distB="0" distL="0" distR="0" wp14:anchorId="0C7BF1A5" wp14:editId="09F1F567">
                  <wp:extent cx="5106105" cy="3442820"/>
                  <wp:effectExtent l="19050" t="0" r="0" b="0"/>
                  <wp:docPr id="15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3466" cy="3454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16DF4">
              <w:rPr>
                <w:noProof/>
              </w:rPr>
              <w:drawing>
                <wp:inline distT="0" distB="0" distL="0" distR="0" wp14:anchorId="22601536" wp14:editId="5B1A7336">
                  <wp:extent cx="5481122" cy="1140177"/>
                  <wp:effectExtent l="19050" t="0" r="5278" b="0"/>
                  <wp:docPr id="19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b="696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9633" cy="1141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16DF4">
              <w:rPr>
                <w:noProof/>
              </w:rPr>
              <w:drawing>
                <wp:inline distT="0" distB="0" distL="0" distR="0" wp14:anchorId="20C2BA1B" wp14:editId="696A6F54">
                  <wp:extent cx="5162550" cy="2489032"/>
                  <wp:effectExtent l="19050" t="0" r="0" b="0"/>
                  <wp:docPr id="193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t="31216" r="21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1811" cy="24886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D4B32" w:rsidRDefault="00BD4B32" w:rsidP="00BD4B32">
            <w:r w:rsidRPr="00A16DF4">
              <w:rPr>
                <w:noProof/>
              </w:rPr>
              <w:lastRenderedPageBreak/>
              <w:drawing>
                <wp:inline distT="0" distB="0" distL="0" distR="0" wp14:anchorId="333DDB55" wp14:editId="67142258">
                  <wp:extent cx="5106105" cy="3564297"/>
                  <wp:effectExtent l="19050" t="0" r="0" b="0"/>
                  <wp:docPr id="194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344" cy="3570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9D23CA">
              <w:rPr>
                <w:noProof/>
              </w:rPr>
              <w:drawing>
                <wp:inline distT="0" distB="0" distL="0" distR="0" wp14:anchorId="0A767B57" wp14:editId="7E666542">
                  <wp:extent cx="5864826" cy="1264356"/>
                  <wp:effectExtent l="19050" t="0" r="2574" b="0"/>
                  <wp:docPr id="139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 b="751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4663" cy="12643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9D23CA">
              <w:rPr>
                <w:noProof/>
              </w:rPr>
              <w:drawing>
                <wp:inline distT="0" distB="0" distL="0" distR="0" wp14:anchorId="39479F12" wp14:editId="0BAE4664">
                  <wp:extent cx="5523794" cy="3542921"/>
                  <wp:effectExtent l="19050" t="0" r="706" b="0"/>
                  <wp:docPr id="140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 t="26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2984" cy="35424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16DF4">
              <w:rPr>
                <w:noProof/>
              </w:rPr>
              <w:drawing>
                <wp:inline distT="0" distB="0" distL="0" distR="0" wp14:anchorId="37CF1D6E" wp14:editId="1FA8DA28">
                  <wp:extent cx="4390819" cy="1309064"/>
                  <wp:effectExtent l="19050" t="0" r="0" b="0"/>
                  <wp:docPr id="167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8393" cy="1317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0A85">
              <w:t>(300</w:t>
            </w:r>
            <w:r>
              <w:t>К</w:t>
            </w:r>
            <w:r w:rsidRPr="004D0A85">
              <w:t>)</w:t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A16DF4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BC5F82A" wp14:editId="64CE2F9C">
                  <wp:extent cx="4799406" cy="6566170"/>
                  <wp:effectExtent l="19050" t="0" r="1194" b="0"/>
                  <wp:docPr id="197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9600" cy="6566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5055108" wp14:editId="4802862F">
                  <wp:extent cx="5057775" cy="6553200"/>
                  <wp:effectExtent l="0" t="0" r="0" b="0"/>
                  <wp:docPr id="198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55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A5500D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3E29098" wp14:editId="45D1D0B0">
                  <wp:extent cx="5755919" cy="1342417"/>
                  <wp:effectExtent l="19050" t="0" r="0" b="0"/>
                  <wp:docPr id="64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241" cy="1342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D3FD5FE" wp14:editId="350133E3">
                  <wp:extent cx="5213985" cy="1137920"/>
                  <wp:effectExtent l="19050" t="0" r="5715" b="0"/>
                  <wp:docPr id="68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1137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0A30514D" wp14:editId="7AABB589">
                  <wp:extent cx="5175250" cy="3492500"/>
                  <wp:effectExtent l="19050" t="0" r="6350" b="0"/>
                  <wp:docPr id="126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349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8603C50" wp14:editId="0EF68023">
                  <wp:extent cx="5545171" cy="1386465"/>
                  <wp:effectExtent l="19050" t="0" r="0" b="0"/>
                  <wp:docPr id="128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5702" cy="1386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19E8599" wp14:editId="597811FA">
                  <wp:extent cx="5097145" cy="1731645"/>
                  <wp:effectExtent l="19050" t="0" r="8255" b="0"/>
                  <wp:docPr id="136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1731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6E568407" wp14:editId="0813E314">
                  <wp:extent cx="5213985" cy="3249295"/>
                  <wp:effectExtent l="19050" t="0" r="5715" b="0"/>
                  <wp:docPr id="137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3249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5500D">
              <w:rPr>
                <w:noProof/>
              </w:rPr>
              <w:drawing>
                <wp:inline distT="0" distB="0" distL="0" distR="0" wp14:anchorId="7DFB2458" wp14:editId="26AE3902">
                  <wp:extent cx="5720672" cy="2359378"/>
                  <wp:effectExtent l="19050" t="0" r="0" b="0"/>
                  <wp:docPr id="201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 t="2564" b="60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874" cy="23689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5500D">
              <w:rPr>
                <w:noProof/>
              </w:rPr>
              <w:drawing>
                <wp:inline distT="0" distB="0" distL="0" distR="0" wp14:anchorId="04CDD114" wp14:editId="66DAAD74">
                  <wp:extent cx="5715705" cy="3561148"/>
                  <wp:effectExtent l="19050" t="0" r="0" b="0"/>
                  <wp:docPr id="202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 t="434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546" cy="3561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221" w:type="dxa"/>
            <w:gridSpan w:val="2"/>
          </w:tcPr>
          <w:p w:rsidR="00BD4B32" w:rsidRPr="00B01BB8" w:rsidRDefault="00BD4B32" w:rsidP="00BD4B32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Газ с температурой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Т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К и давлением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2·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Па находится в цилиндрическом сосуде с сечением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под невесомым поршнем, который удерживается пружиной с жесткостью </w:t>
            </w:r>
          </w:p>
          <w:p w:rsidR="00BD4B32" w:rsidRPr="00B01BB8" w:rsidRDefault="00BD4B32" w:rsidP="00BD4B32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 1,5∙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Н/м на высоте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м над дном сосуда (см. рис.). Температуру газа увеличили на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Т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К. Чему равно при этом смещение поршня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BD4B32" w:rsidRDefault="00BD4B32" w:rsidP="00BD4B32"/>
        </w:tc>
        <w:tc>
          <w:tcPr>
            <w:tcW w:w="2840" w:type="dxa"/>
            <w:gridSpan w:val="3"/>
          </w:tcPr>
          <w:p w:rsidR="00BD4B32" w:rsidRDefault="00BD4B32" w:rsidP="00BD4B32">
            <w:r w:rsidRPr="00B01BB8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object w:dxaOrig="1620" w:dyaOrig="2595">
                <v:shape id="_x0000_i1029" type="#_x0000_t75" style="width:81pt;height:129.75pt" o:ole="" fillcolor="window">
                  <v:imagedata r:id="rId57" o:title=""/>
                </v:shape>
                <o:OLEObject Type="Embed" ProgID="Word.Picture.8" ShapeID="_x0000_i1029" DrawAspect="Content" ObjectID="_1779943863" r:id="rId58"/>
              </w:object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B01BB8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уравнения </w:t>
            </w:r>
            <w:proofErr w:type="spell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Клапейрона</w:t>
            </w:r>
            <w:proofErr w:type="spellEnd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–Менделеева для начального и конечного состояний газа:</w:t>
            </w:r>
          </w:p>
          <w:p w:rsidR="00BD4B32" w:rsidRPr="00B01BB8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lang w:eastAsia="ru-RU"/>
              </w:rPr>
              <w:object w:dxaOrig="5660" w:dyaOrig="380">
                <v:shape id="_x0000_i1030" type="#_x0000_t75" style="width:282.75pt;height:18pt" o:ole="">
                  <v:imagedata r:id="rId59" o:title=""/>
                </v:shape>
                <o:OLEObject Type="Embed" ProgID="Equation.DSMT4" ShapeID="_x0000_i1030" DrawAspect="Content" ObjectID="_1779943864" r:id="rId60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D4B32" w:rsidRPr="00B01BB8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Использование закона Гука для определения силы, действующей на поршень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180" w:dyaOrig="300">
                <v:shape id="_x0000_i1031" type="#_x0000_t75" style="width:60pt;height:14.25pt" o:ole="">
                  <v:imagedata r:id="rId61" o:title=""/>
                </v:shape>
                <o:OLEObject Type="Embed" ProgID="Equation.DSMT4" ShapeID="_x0000_i1031" DrawAspect="Content" ObjectID="_1779943865" r:id="rId62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380" w:dyaOrig="300">
                <v:shape id="_x0000_i1032" type="#_x0000_t75" style="width:18pt;height:14.25pt" o:ole="">
                  <v:imagedata r:id="rId63" o:title=""/>
                </v:shape>
                <o:OLEObject Type="Embed" ProgID="Equation.DSMT4" ShapeID="_x0000_i1032" DrawAspect="Content" ObjectID="_1779943866" r:id="rId64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– смещение поршня из положения, в котором пружина не деформирована.           </w:t>
            </w:r>
          </w:p>
          <w:p w:rsidR="00BD4B32" w:rsidRPr="00B01BB8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условия равновесия поршня: приращение силы давления газа равно приращению силы 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упругости: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proofErr w:type="gramEnd"/>
            <w:r w:rsidRPr="00B01BB8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280" w:dyaOrig="340">
                <v:shape id="_x0000_i1033" type="#_x0000_t75" style="width:63.75pt;height:18pt" o:ole="">
                  <v:imagedata r:id="rId65" o:title=""/>
                </v:shape>
                <o:OLEObject Type="Embed" ProgID="Equation.DSMT4" ShapeID="_x0000_i1033" DrawAspect="Content" ObjectID="_1779943867" r:id="rId66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.      </w:t>
            </w:r>
          </w:p>
          <w:p w:rsidR="00BD4B32" w:rsidRPr="00B01BB8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Переход к одному уравнению для искомой 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величины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400" w:dyaOrig="300">
                <v:shape id="_x0000_i1034" type="#_x0000_t75" style="width:20.25pt;height:14.25pt" o:ole="">
                  <v:imagedata r:id="rId67" o:title=""/>
                </v:shape>
                <o:OLEObject Type="Embed" ProgID="Equation.DSMT4" ShapeID="_x0000_i1034" DrawAspect="Content" ObjectID="_1779943868" r:id="rId68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proofErr w:type="gramEnd"/>
          </w:p>
          <w:p w:rsidR="00BD4B32" w:rsidRPr="00B01BB8" w:rsidRDefault="00BD4B32" w:rsidP="00BD4B32">
            <w:pPr>
              <w:pStyle w:val="equation"/>
              <w:spacing w:before="0" w:after="0"/>
              <w:ind w:firstLine="0"/>
              <w:rPr>
                <w:sz w:val="24"/>
                <w:szCs w:val="24"/>
              </w:rPr>
            </w:pPr>
            <w:r w:rsidRPr="00B01BB8">
              <w:rPr>
                <w:position w:val="-30"/>
                <w:sz w:val="24"/>
                <w:szCs w:val="24"/>
                <w:lang w:eastAsia="ru-RU"/>
              </w:rPr>
              <w:object w:dxaOrig="3420" w:dyaOrig="740">
                <v:shape id="_x0000_i1035" type="#_x0000_t75" style="width:171pt;height:36.75pt" o:ole="">
                  <v:imagedata r:id="rId69" o:title=""/>
                </v:shape>
                <o:OLEObject Type="Embed" ProgID="Equation.DSMT4" ShapeID="_x0000_i1035" DrawAspect="Content" ObjectID="_1779943869" r:id="rId70"/>
              </w:object>
            </w:r>
            <w:r w:rsidRPr="00B01BB8">
              <w:rPr>
                <w:sz w:val="24"/>
                <w:szCs w:val="24"/>
              </w:rPr>
              <w:t>.</w:t>
            </w:r>
          </w:p>
          <w:p w:rsidR="00BD4B32" w:rsidRPr="00B01BB8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малости 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отношения </w:t>
            </w:r>
            <w:r w:rsidRPr="00B01BB8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40" w:dyaOrig="620">
                <v:shape id="_x0000_i1036" type="#_x0000_t75" style="width:21.75pt;height:30.75pt" o:ole="">
                  <v:imagedata r:id="rId71" o:title=""/>
                </v:shape>
                <o:OLEObject Type="Embed" ProgID="Equation.DSMT4" ShapeID="_x0000_i1036" DrawAspect="Content" ObjectID="_1779943870" r:id="rId72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для</w:t>
            </w:r>
            <w:proofErr w:type="gramEnd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получения приближенного уравнения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01BB8">
              <w:rPr>
                <w:rFonts w:ascii="Times New Roman" w:eastAsiaTheme="minorEastAsia" w:hAnsi="Times New Roman" w:cs="Times New Roman"/>
                <w:position w:val="-30"/>
                <w:sz w:val="24"/>
                <w:szCs w:val="24"/>
                <w:lang w:eastAsia="ru-RU"/>
              </w:rPr>
              <w:object w:dxaOrig="2180" w:dyaOrig="740">
                <v:shape id="_x0000_i1037" type="#_x0000_t75" style="width:108pt;height:36.75pt" o:ole="">
                  <v:imagedata r:id="rId73" o:title=""/>
                </v:shape>
                <o:OLEObject Type="Embed" ProgID="Equation.DSMT4" ShapeID="_x0000_i1037" DrawAspect="Content" ObjectID="_1779943871" r:id="rId74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BD4B32" w:rsidRDefault="00BD4B32" w:rsidP="00BD4B32"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BB"/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2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м = 4 см.</w:t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584" w:type="dxa"/>
            <w:gridSpan w:val="3"/>
          </w:tcPr>
          <w:p w:rsidR="00BD4B32" w:rsidRPr="00B01BB8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3A44A78" wp14:editId="50C99AA9">
                  <wp:extent cx="4300151" cy="2098600"/>
                  <wp:effectExtent l="19050" t="0" r="5149" b="0"/>
                  <wp:docPr id="2082" name="Рисунок 2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2353" cy="209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613F20A8" wp14:editId="4DD4B003">
                  <wp:extent cx="4026738" cy="5832389"/>
                  <wp:effectExtent l="19050" t="0" r="0" b="0"/>
                  <wp:docPr id="2083" name="Рисунок 2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8868" cy="5835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7" w:type="dxa"/>
            <w:gridSpan w:val="2"/>
          </w:tcPr>
          <w:p w:rsidR="00BD4B32" w:rsidRDefault="00BD4B32" w:rsidP="00BD4B32">
            <w:pPr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584" w:type="dxa"/>
            <w:gridSpan w:val="3"/>
          </w:tcPr>
          <w:p w:rsidR="00BD4B32" w:rsidRPr="00D529F6" w:rsidRDefault="00BD4B32" w:rsidP="00BD4B32">
            <w:pPr>
              <w:rPr>
                <w:sz w:val="24"/>
                <w:szCs w:val="24"/>
              </w:rPr>
            </w:pPr>
            <w:r w:rsidRPr="00D529F6">
              <w:rPr>
                <w:rFonts w:ascii="Times New Roman" w:hAnsi="Times New Roman"/>
                <w:sz w:val="24"/>
                <w:szCs w:val="24"/>
              </w:rPr>
              <w:t>В цилиндр закачивается воздух со скоростью 0,002 кг/с. В верхнем торце цилиндра есть отверстие площадью 5∙10</w:t>
            </w:r>
            <w:r w:rsidRPr="00D529F6">
              <w:rPr>
                <w:rFonts w:ascii="Times New Roman" w:hAnsi="Times New Roman"/>
                <w:sz w:val="24"/>
                <w:szCs w:val="24"/>
                <w:vertAlign w:val="superscript"/>
              </w:rPr>
              <w:t>–4</w:t>
            </w:r>
            <w:r w:rsidRPr="00D529F6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Pr="00D529F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529F6">
              <w:rPr>
                <w:rFonts w:ascii="Times New Roman" w:hAnsi="Times New Roman"/>
                <w:sz w:val="24"/>
                <w:szCs w:val="24"/>
              </w:rPr>
              <w:t xml:space="preserve">, закрытое легким предохранительным клапаном. Клапан удерживается в закрытом состоянии невесомым стержнем длиной </w:t>
            </w:r>
            <w:smartTag w:uri="urn:schemas-microsoft-com:office:smarttags" w:element="metricconverter">
              <w:smartTagPr>
                <w:attr w:name="ProductID" w:val="0,5 м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0,5 м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 xml:space="preserve">, который может свободно поворачиваться вокруг оси в точке А (см. рисунок). Расстояние АВ равно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0,1 м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 xml:space="preserve">. К свободному концу стержня подвешен груз массой </w:t>
            </w:r>
            <w:smartTag w:uri="urn:schemas-microsoft-com:office:smarttags" w:element="metricconverter">
              <w:smartTagPr>
                <w:attr w:name="ProductID" w:val="2 кг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2 кг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>. Клапан открывается через 580 с работы насоса, если в начальный момент времени давление воздуха в цилиндре было равно атмосферному. Температура воздуха в цилиндре и снаружи не меняется и равна 300 К. Определите объем цилиндра.</w:t>
            </w:r>
          </w:p>
        </w:tc>
        <w:tc>
          <w:tcPr>
            <w:tcW w:w="2477" w:type="dxa"/>
            <w:gridSpan w:val="2"/>
          </w:tcPr>
          <w:p w:rsidR="00BD4B32" w:rsidRDefault="00BD4B32" w:rsidP="00BD4B32">
            <w:r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67111239" wp14:editId="14F4F54B">
                  <wp:extent cx="1417620" cy="704850"/>
                  <wp:effectExtent l="19050" t="0" r="0" b="0"/>
                  <wp:docPr id="26" name="Рисунок 24" descr="img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img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620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0C21BD" w:rsidRDefault="00BD4B32" w:rsidP="00BD4B32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C21BD">
              <w:rPr>
                <w:rFonts w:ascii="Times New Roman" w:hAnsi="Times New Roman"/>
                <w:b/>
                <w:bCs/>
                <w:sz w:val="24"/>
                <w:szCs w:val="24"/>
              </w:rPr>
              <w:t>Образец возможного решения</w:t>
            </w:r>
          </w:p>
          <w:p w:rsidR="00BD4B32" w:rsidRPr="000C21BD" w:rsidRDefault="00BD4B32" w:rsidP="00BD4B32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Клапан откроется, когда сумма сил, действующих на клапан, станет равна нулю, то есть когда сила избыточного (по сравнению с атмосферным) давления воздуха в цилиндре станет равной силе давления стержня на этот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клапан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880" w:dyaOrig="360">
                <v:shape id="_x0000_i1038" type="#_x0000_t75" style="width:44.25pt;height:18pt" o:ole="">
                  <v:imagedata r:id="rId78" o:title=""/>
                </v:shape>
                <o:OLEObject Type="Embed" ProgID="Equation.3" ShapeID="_x0000_i1038" DrawAspect="Content" ObjectID="_1779943872" r:id="rId79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>1).</w:t>
            </w:r>
          </w:p>
          <w:p w:rsidR="00BD4B32" w:rsidRPr="000C21BD" w:rsidRDefault="00BD4B32" w:rsidP="00BD4B32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Силу избыточного давления воздуха можно рассчитать через площадь клапана и давление закачанного в цилиндр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воздуха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900" w:dyaOrig="360">
                <v:shape id="_x0000_i1039" type="#_x0000_t75" style="width:45pt;height:18pt" o:ole="">
                  <v:imagedata r:id="rId80" o:title=""/>
                </v:shape>
                <o:OLEObject Type="Embed" ProgID="Equation.3" ShapeID="_x0000_i1039" DrawAspect="Content" ObjectID="_1779943873" r:id="rId81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2). </w:t>
            </w:r>
          </w:p>
          <w:p w:rsidR="00BD4B32" w:rsidRPr="000C21BD" w:rsidRDefault="00BD4B32" w:rsidP="00BD4B32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Избыточное давление воздуха в цилиндре по сравнению с атмосферным рассчитывается с помощью уравнения состояния идеального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газа: </w:t>
            </w:r>
            <w:r w:rsidRPr="000C21BD">
              <w:rPr>
                <w:rFonts w:ascii="Times New Roman" w:eastAsiaTheme="minorEastAsia" w:hAnsi="Times New Roman"/>
                <w:position w:val="-30"/>
                <w:sz w:val="24"/>
                <w:szCs w:val="24"/>
                <w:lang w:eastAsia="ru-RU"/>
              </w:rPr>
              <w:object w:dxaOrig="1260" w:dyaOrig="680">
                <v:shape id="_x0000_i1040" type="#_x0000_t75" style="width:63pt;height:33.75pt" o:ole="">
                  <v:imagedata r:id="rId82" o:title=""/>
                </v:shape>
                <o:OLEObject Type="Embed" ProgID="Equation.3" ShapeID="_x0000_i1040" DrawAspect="Content" ObjectID="_1779943874" r:id="rId83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3), где масса накачанного за время </w:t>
            </w:r>
            <w:r w:rsidRPr="000C21B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воздуха равна: </w:t>
            </w:r>
            <w:r w:rsidRPr="000C21BD">
              <w:rPr>
                <w:rFonts w:ascii="Times New Roman" w:eastAsiaTheme="minorEastAsia" w:hAnsi="Times New Roman"/>
                <w:position w:val="-6"/>
                <w:sz w:val="24"/>
                <w:szCs w:val="24"/>
                <w:lang w:eastAsia="ru-RU"/>
              </w:rPr>
              <w:object w:dxaOrig="700" w:dyaOrig="240">
                <v:shape id="_x0000_i1041" type="#_x0000_t75" style="width:36.75pt;height:12pt" o:ole="">
                  <v:imagedata r:id="rId84" o:title=""/>
                </v:shape>
                <o:OLEObject Type="Embed" ProgID="Equation.3" ShapeID="_x0000_i1041" DrawAspect="Content" ObjectID="_1779943875" r:id="rId85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>υ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– указанная в условии задачи скорость поступления воздуха в цилиндр) (4).</w:t>
            </w:r>
          </w:p>
          <w:p w:rsidR="00BD4B32" w:rsidRPr="000C21BD" w:rsidRDefault="00BD4B32" w:rsidP="00BD4B32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lastRenderedPageBreak/>
              <w:t>Сила давления стержня на клапан равна по величине силе давления клапана на стержень (третий закон Ньютона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)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960" w:dyaOrig="360">
                <v:shape id="_x0000_i1042" type="#_x0000_t75" style="width:48.75pt;height:18pt" o:ole="">
                  <v:imagedata r:id="rId86" o:title=""/>
                </v:shape>
                <o:OLEObject Type="Embed" ProgID="Equation.3" ShapeID="_x0000_i1042" DrawAspect="Content" ObjectID="_1779943876" r:id="rId87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>5).</w:t>
            </w:r>
          </w:p>
          <w:p w:rsidR="00BD4B32" w:rsidRPr="000C21BD" w:rsidRDefault="00BD4B32" w:rsidP="00BD4B32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Стержень находится в равновесии, если относительно оси вращения (точка А) момент силы давления груза равен моменту силы давления со стороны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клапана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1260" w:dyaOrig="360">
                <v:shape id="_x0000_i1043" type="#_x0000_t75" style="width:63pt;height:18pt" o:ole="">
                  <v:imagedata r:id="rId88" o:title=""/>
                </v:shape>
                <o:OLEObject Type="Embed" ProgID="Equation.3" ShapeID="_x0000_i1043" DrawAspect="Content" ObjectID="_1779943877" r:id="rId89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6) , где </w:t>
            </w:r>
            <w:r w:rsidRPr="000C21B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– длина стержня, 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>ℓ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-  длина отрезка АВ. В данном случае учтено,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что  </w:t>
            </w:r>
            <w:r w:rsidRPr="000C21BD">
              <w:rPr>
                <w:rFonts w:ascii="Times New Roman" w:eastAsiaTheme="minorEastAsia" w:hAnsi="Times New Roman"/>
                <w:position w:val="-14"/>
                <w:sz w:val="24"/>
                <w:szCs w:val="24"/>
                <w:lang w:eastAsia="ru-RU"/>
              </w:rPr>
              <w:object w:dxaOrig="1060" w:dyaOrig="380">
                <v:shape id="_x0000_i1044" type="#_x0000_t75" style="width:53.25pt;height:18.75pt" o:ole="">
                  <v:imagedata r:id="rId90" o:title=""/>
                </v:shape>
                <o:OLEObject Type="Embed" ProgID="Equation.3" ShapeID="_x0000_i1044" DrawAspect="Content" ObjectID="_1779943878" r:id="rId91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BD4B32" w:rsidRPr="000C21BD" w:rsidRDefault="00BD4B32" w:rsidP="00BD4B32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>Совместное решение системы уравнений (1) – (6) дает формулу для расчета искомой величины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0C21BD">
              <w:rPr>
                <w:rFonts w:ascii="Times New Roman" w:eastAsiaTheme="minorEastAsia" w:hAnsi="Times New Roman"/>
                <w:position w:val="-30"/>
                <w:sz w:val="24"/>
                <w:szCs w:val="24"/>
                <w:lang w:eastAsia="ru-RU"/>
              </w:rPr>
              <w:object w:dxaOrig="1400" w:dyaOrig="680">
                <v:shape id="_x0000_i1045" type="#_x0000_t75" style="width:69.75pt;height:33.75pt" o:ole="">
                  <v:imagedata r:id="rId92" o:title=""/>
                </v:shape>
                <o:OLEObject Type="Embed" ProgID="Equation.3" ShapeID="_x0000_i1045" DrawAspect="Content" ObjectID="_1779943879" r:id="rId93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BD4B32" w:rsidRPr="000C21BD" w:rsidRDefault="00BD4B32" w:rsidP="00BD4B32">
            <w:pPr>
              <w:rPr>
                <w:sz w:val="24"/>
                <w:szCs w:val="24"/>
              </w:rPr>
            </w:pP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Ответ:   </w:t>
            </w:r>
            <w:proofErr w:type="gramEnd"/>
            <w:r w:rsidRPr="000C21BD">
              <w:rPr>
                <w:rFonts w:ascii="Times New Roman" w:eastAsiaTheme="minorEastAsia" w:hAnsi="Times New Roman"/>
                <w:position w:val="-10"/>
                <w:sz w:val="24"/>
                <w:szCs w:val="24"/>
                <w:lang w:eastAsia="ru-RU"/>
              </w:rPr>
              <w:object w:dxaOrig="1040" w:dyaOrig="360">
                <v:shape id="_x0000_i1046" type="#_x0000_t75" style="width:51.75pt;height:18pt" o:ole="">
                  <v:imagedata r:id="rId94" o:title=""/>
                </v:shape>
                <o:OLEObject Type="Embed" ProgID="Equation.3" ShapeID="_x0000_i1046" DrawAspect="Content" ObjectID="_1779943880" r:id="rId95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8924" w:type="dxa"/>
            <w:gridSpan w:val="4"/>
          </w:tcPr>
          <w:p w:rsidR="00BD4B32" w:rsidRPr="00897316" w:rsidRDefault="00BD4B32" w:rsidP="00BD4B32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Критерии оценивания выполнения задачи</w:t>
            </w:r>
          </w:p>
        </w:tc>
        <w:tc>
          <w:tcPr>
            <w:tcW w:w="1137" w:type="dxa"/>
          </w:tcPr>
          <w:p w:rsidR="00BD4B32" w:rsidRPr="00897316" w:rsidRDefault="00BD4B32" w:rsidP="00BD4B32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Баллы</w:t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8924" w:type="dxa"/>
            <w:gridSpan w:val="4"/>
          </w:tcPr>
          <w:p w:rsidR="00BD4B32" w:rsidRPr="00477B70" w:rsidRDefault="00BD4B32" w:rsidP="00BD4B3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77B70">
              <w:rPr>
                <w:rFonts w:ascii="Times New Roman" w:hAnsi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BD4B32" w:rsidRPr="00477B70" w:rsidRDefault="00BD4B32" w:rsidP="00BD4B32">
            <w:pPr>
              <w:numPr>
                <w:ilvl w:val="0"/>
                <w:numId w:val="3"/>
              </w:numPr>
              <w:tabs>
                <w:tab w:val="clear" w:pos="720"/>
                <w:tab w:val="num" w:pos="0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77B70">
              <w:rPr>
                <w:rFonts w:ascii="Times New Roman" w:hAnsi="Times New Roman"/>
                <w:sz w:val="24"/>
                <w:szCs w:val="24"/>
              </w:rPr>
              <w:t xml:space="preserve">правильно записаны формулы, выражающие физические законы, </w:t>
            </w:r>
            <w:r w:rsidRPr="00477B70">
              <w:rPr>
                <w:rFonts w:ascii="Times New Roman" w:hAnsi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 xml:space="preserve"> для решения задачи выбранным способом (в данном решении – </w:t>
            </w:r>
            <w:r w:rsidRPr="00477B70">
              <w:rPr>
                <w:rFonts w:ascii="Times New Roman" w:hAnsi="Times New Roman"/>
                <w:i/>
                <w:sz w:val="24"/>
                <w:szCs w:val="24"/>
              </w:rPr>
              <w:t>второй и третий законы Ньютона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477B7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уравнение состояния идеального газа, формула для расчета силы давления газа, условие равновесия </w:t>
            </w:r>
            <w:proofErr w:type="gramStart"/>
            <w:r w:rsidRPr="00477B7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рычага 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>)</w:t>
            </w:r>
            <w:proofErr w:type="gramEnd"/>
            <w:r w:rsidRPr="00477B70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  <w:tc>
          <w:tcPr>
            <w:tcW w:w="1137" w:type="dxa"/>
            <w:vAlign w:val="center"/>
          </w:tcPr>
          <w:p w:rsidR="00BD4B32" w:rsidRPr="00897316" w:rsidRDefault="00BD4B32" w:rsidP="00BD4B32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3</w:t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A16DF4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472F6E5" wp14:editId="19766EF5">
                  <wp:extent cx="5321935" cy="2424430"/>
                  <wp:effectExtent l="19050" t="0" r="0" b="0"/>
                  <wp:docPr id="1280" name="Рисунок 1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935" cy="2424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F8B7695" wp14:editId="54511A34">
                  <wp:extent cx="5321935" cy="3790950"/>
                  <wp:effectExtent l="19050" t="0" r="0" b="0"/>
                  <wp:docPr id="1281" name="Рисунок 1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935" cy="3790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16DF4">
              <w:rPr>
                <w:noProof/>
              </w:rPr>
              <w:drawing>
                <wp:inline distT="0" distB="0" distL="0" distR="0" wp14:anchorId="46672245" wp14:editId="7D9A81B0">
                  <wp:extent cx="4577918" cy="1914574"/>
                  <wp:effectExtent l="19050" t="0" r="0" b="0"/>
                  <wp:docPr id="19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1124" cy="19200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0,022 моль)</w:t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A16DF4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B6E27DD" wp14:editId="3BFC048E">
                  <wp:extent cx="5019675" cy="5133975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513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E478910" wp14:editId="2961FD9C">
                  <wp:extent cx="5057775" cy="5267325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26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F32FC3">
              <w:rPr>
                <w:noProof/>
              </w:rPr>
              <w:drawing>
                <wp:inline distT="0" distB="0" distL="0" distR="0" wp14:anchorId="2F4B187F" wp14:editId="6EF79D45">
                  <wp:extent cx="5267946" cy="1431944"/>
                  <wp:effectExtent l="19050" t="0" r="8904" b="0"/>
                  <wp:docPr id="199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rcRect b="757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0714" cy="1435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F32FC3">
              <w:rPr>
                <w:noProof/>
              </w:rPr>
              <w:drawing>
                <wp:inline distT="0" distB="0" distL="0" distR="0" wp14:anchorId="2C5957CE" wp14:editId="7A8A3780">
                  <wp:extent cx="5806016" cy="4672413"/>
                  <wp:effectExtent l="19050" t="0" r="4234" b="0"/>
                  <wp:docPr id="200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rcRect t="281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6791" cy="4681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F32FC3">
              <w:rPr>
                <w:noProof/>
              </w:rPr>
              <w:drawing>
                <wp:inline distT="0" distB="0" distL="0" distR="0" wp14:anchorId="23801626" wp14:editId="03DE71F8">
                  <wp:extent cx="5646050" cy="1354667"/>
                  <wp:effectExtent l="19050" t="0" r="0" b="0"/>
                  <wp:docPr id="203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 b="779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0858" cy="1365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F32FC3">
              <w:rPr>
                <w:noProof/>
              </w:rPr>
              <w:drawing>
                <wp:inline distT="0" distB="0" distL="0" distR="0" wp14:anchorId="07C6F97C" wp14:editId="775DBAF9">
                  <wp:extent cx="5647972" cy="4567914"/>
                  <wp:effectExtent l="19050" t="0" r="0" b="0"/>
                  <wp:docPr id="204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 t="257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4144" cy="4572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F32FC3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1DAD3BF" wp14:editId="22FA38CE">
                  <wp:extent cx="5682953" cy="1517515"/>
                  <wp:effectExtent l="19050" t="0" r="0" b="0"/>
                  <wp:docPr id="76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2953" cy="1517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7461F852" wp14:editId="6D80588C">
                  <wp:extent cx="5921621" cy="4824919"/>
                  <wp:effectExtent l="19050" t="0" r="2929" b="0"/>
                  <wp:docPr id="79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6652" cy="48290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FD1EF50" wp14:editId="63D6C506">
                  <wp:extent cx="5739130" cy="3579495"/>
                  <wp:effectExtent l="19050" t="0" r="0" b="0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lum bright="-29000" contrast="53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9130" cy="3579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RPr="004E4873" w:rsidTr="00365145">
        <w:tc>
          <w:tcPr>
            <w:tcW w:w="10985" w:type="dxa"/>
            <w:gridSpan w:val="6"/>
          </w:tcPr>
          <w:p w:rsidR="00BD4B32" w:rsidRPr="004E4873" w:rsidRDefault="00BD4B32" w:rsidP="00BD4B32">
            <w:pPr>
              <w:rPr>
                <w:b/>
                <w:noProof/>
                <w:sz w:val="28"/>
                <w:szCs w:val="28"/>
              </w:rPr>
            </w:pPr>
            <w:r w:rsidRPr="004E4873">
              <w:rPr>
                <w:b/>
                <w:noProof/>
                <w:sz w:val="28"/>
                <w:szCs w:val="28"/>
              </w:rPr>
              <w:t>Смесь газов</w:t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15165D9" wp14:editId="6ABD1A89">
                  <wp:extent cx="5476037" cy="467312"/>
                  <wp:effectExtent l="19050" t="0" r="0" b="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037" cy="467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73AFD867" wp14:editId="3C0DD111">
                  <wp:extent cx="6233773" cy="4581728"/>
                  <wp:effectExtent l="19050" t="0" r="0" b="0"/>
                  <wp:docPr id="172" name="Рисунок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3648" cy="45816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91A5782" wp14:editId="029C0A5F">
                  <wp:extent cx="5728260" cy="865762"/>
                  <wp:effectExtent l="19050" t="0" r="5790" b="0"/>
                  <wp:docPr id="114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951" cy="8658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746809B" wp14:editId="26C08697">
                  <wp:extent cx="5136515" cy="2237105"/>
                  <wp:effectExtent l="19050" t="0" r="6985" b="0"/>
                  <wp:docPr id="116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237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42F815E3" wp14:editId="426C86CC">
                  <wp:extent cx="4718050" cy="826770"/>
                  <wp:effectExtent l="19050" t="0" r="6350" b="0"/>
                  <wp:docPr id="119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8050" cy="826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87C1813" wp14:editId="2BB4742F">
                  <wp:extent cx="5728683" cy="846307"/>
                  <wp:effectExtent l="19050" t="0" r="5367" b="0"/>
                  <wp:docPr id="115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189" cy="8463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44D9FC66" wp14:editId="79B4C046">
                  <wp:extent cx="5058410" cy="2927985"/>
                  <wp:effectExtent l="19050" t="0" r="8890" b="0"/>
                  <wp:docPr id="120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8410" cy="2927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6413ADD" wp14:editId="2F7BE676">
                  <wp:extent cx="5643149" cy="865762"/>
                  <wp:effectExtent l="19050" t="0" r="0" b="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3822" cy="865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F44FCDB" wp14:editId="54A53C0B">
                  <wp:extent cx="5136515" cy="2607310"/>
                  <wp:effectExtent l="19050" t="0" r="6985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607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1FD4DB5" wp14:editId="4D9AFF2E">
                  <wp:extent cx="5633769" cy="885217"/>
                  <wp:effectExtent l="19050" t="0" r="5031" b="0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1606" cy="8848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4E3C6D2A" wp14:editId="7F34BBD8">
                  <wp:extent cx="5097145" cy="2519680"/>
                  <wp:effectExtent l="19050" t="0" r="8255" b="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2519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RPr="00E57B43" w:rsidTr="00365145">
        <w:tc>
          <w:tcPr>
            <w:tcW w:w="924" w:type="dxa"/>
            <w:vMerge w:val="restart"/>
          </w:tcPr>
          <w:p w:rsidR="00BD4B32" w:rsidRDefault="00BD4B32" w:rsidP="00BD4B32">
            <w:pPr>
              <w:pStyle w:val="a6"/>
              <w:numPr>
                <w:ilvl w:val="0"/>
                <w:numId w:val="5"/>
              </w:numPr>
              <w:tabs>
                <w:tab w:val="left" w:pos="210"/>
              </w:tabs>
              <w:ind w:left="0" w:firstLine="0"/>
              <w:rPr>
                <w:sz w:val="24"/>
                <w:szCs w:val="24"/>
              </w:rPr>
            </w:pPr>
          </w:p>
          <w:p w:rsidR="00BD4B32" w:rsidRPr="00495C26" w:rsidRDefault="00BD4B32" w:rsidP="00BD4B32">
            <w:pPr>
              <w:pStyle w:val="a6"/>
              <w:tabs>
                <w:tab w:val="left" w:pos="210"/>
              </w:tabs>
              <w:ind w:left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Парц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давл</w:t>
            </w:r>
            <w:proofErr w:type="spellEnd"/>
          </w:p>
        </w:tc>
        <w:tc>
          <w:tcPr>
            <w:tcW w:w="10061" w:type="dxa"/>
            <w:gridSpan w:val="5"/>
          </w:tcPr>
          <w:p w:rsidR="00BD4B32" w:rsidRPr="00E57B43" w:rsidRDefault="00BD4B32" w:rsidP="00BD4B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6.2/docs/2B9C9372D6C8B8CB4CAD85897CBFA571/questions/E14.C6.27/source2.xml?type=xs3qst&amp;guid=D278D830F056B471476D317879634A9E" \c XML  \* MERGEFORMAT </w:instrTex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BD4B32" w:rsidRPr="00E57B43" w:rsidRDefault="00BD4B32" w:rsidP="00BD4B32">
            <w:pPr>
              <w:rPr>
                <w:sz w:val="24"/>
                <w:szCs w:val="24"/>
              </w:rPr>
            </w:pP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В открытый контейнер поместили </w:t>
            </w:r>
            <w:smartTag w:uri="urn:schemas-microsoft-com:office:smarttags" w:element="metricconverter">
              <w:smartTagPr>
                <w:attr w:name="ProductID" w:val="1,5 г"/>
              </w:smartTagPr>
              <w:r w:rsidRPr="00E57B43">
                <w:rPr>
                  <w:rFonts w:ascii="Times New Roman" w:hAnsi="Times New Roman" w:cs="Times New Roman"/>
                  <w:sz w:val="24"/>
                  <w:szCs w:val="24"/>
                </w:rPr>
                <w:t>1,5 г</w:t>
              </w:r>
            </w:smartTag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изотопа поло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210 </w:t>
            </w:r>
            <w:r w:rsidRPr="00E57B43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779" w:dyaOrig="480">
                <v:shape id="_x0000_i1047" type="#_x0000_t75" style="width:39pt;height:23.25pt" o:ole="">
                  <v:imagedata r:id="rId117" o:title=""/>
                </v:shape>
                <o:OLEObject Type="Embed" ProgID="Equation.DSMT4" ShapeID="_x0000_i1047" DrawAspect="Content" ObjectID="_1779943881" r:id="rId118"/>
              </w:objec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Затем</w:t>
            </w:r>
            <w:proofErr w:type="gramEnd"/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контейнер герметично закрыли. Изотоп полония радиоактивен и претерпевает альфа-распад с периодом полураспада примерно 140 дней, превращаясь в стабильный изотоп свинца. Через 5 недель давление внутри контейнера составило 1,4·10</w:t>
            </w:r>
            <w:r w:rsidRPr="00E57B4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Па. Определите объём контейнера. Температура внутри контейнера поддерживается постоянной и равна 45 °С. Атмосферное давление равно 10</w:t>
            </w:r>
            <w:r w:rsidRPr="00E57B4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Па.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tbl>
            <w:tblPr>
              <w:tblW w:w="9015" w:type="dxa"/>
              <w:tblInd w:w="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960"/>
              <w:gridCol w:w="1055"/>
            </w:tblGrid>
            <w:tr w:rsidR="00BD4B32" w:rsidRPr="00D035FA" w:rsidTr="00340566">
              <w:tc>
                <w:tcPr>
                  <w:tcW w:w="9015" w:type="dxa"/>
                  <w:gridSpan w:val="2"/>
                  <w:tcBorders>
                    <w:bottom w:val="single" w:sz="4" w:space="0" w:color="auto"/>
                  </w:tcBorders>
                </w:tcPr>
                <w:p w:rsidR="00BD4B32" w:rsidRPr="00D035FA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BD4B32" w:rsidRPr="00D035FA" w:rsidTr="00340566">
              <w:tc>
                <w:tcPr>
                  <w:tcW w:w="9015" w:type="dxa"/>
                  <w:gridSpan w:val="2"/>
                </w:tcPr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1. В герметично закрытом контейнере первоначально находятся полоний и атмосферный воздух. В процессе радиоактивного распада полония в контейнере будут образовываться атомы свинца и гелия, в результате чего искомое давление в контейнере будет складываться из парциальных давлений </w:t>
                  </w:r>
                  <w:proofErr w:type="gramStart"/>
                  <w:r w:rsidRPr="00D035FA">
                    <w:rPr>
                      <w:rFonts w:ascii="Times New Roman" w:hAnsi="Times New Roman" w:cs="Times New Roman"/>
                    </w:rPr>
                    <w:t xml:space="preserve">воздуха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048" type="#_x0000_t75" style="width:18pt;height:20.25pt" o:ole="">
                        <v:imagedata r:id="rId119" o:title=""/>
                      </v:shape>
                      <o:OLEObject Type="Embed" ProgID="Equation.DSMT4" ShapeID="_x0000_i1048" DrawAspect="Content" ObjectID="_1779943882" r:id="rId120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</w:t>
                  </w:r>
                  <w:proofErr w:type="gramEnd"/>
                  <w:r w:rsidRPr="00D035FA">
                    <w:rPr>
                      <w:rFonts w:ascii="Times New Roman" w:hAnsi="Times New Roman" w:cs="Times New Roman"/>
                    </w:rPr>
                    <w:t xml:space="preserve"> гелия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440" w:dyaOrig="400">
                      <v:shape id="_x0000_i1049" type="#_x0000_t75" style="width:21.75pt;height:20.25pt" o:ole="">
                        <v:imagedata r:id="rId121" o:title=""/>
                      </v:shape>
                      <o:OLEObject Type="Embed" ProgID="Equation.DSMT4" ShapeID="_x0000_i1049" DrawAspect="Content" ObjectID="_1779943883" r:id="rId122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т.е.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459" w:dyaOrig="400">
                      <v:shape id="_x0000_i1050" type="#_x0000_t75" style="width:72.75pt;height:20.25pt" o:ole="">
                        <v:imagedata r:id="rId123" o:title=""/>
                      </v:shape>
                      <o:OLEObject Type="Embed" ProgID="Equation.DSMT4" ShapeID="_x0000_i1050" DrawAspect="Content" ObjectID="_1779943884" r:id="rId124"/>
                    </w:object>
                  </w:r>
                </w:p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2. Парциальное давление гелия можно определить с помощью уравнения </w:t>
                  </w:r>
                  <w:proofErr w:type="spellStart"/>
                  <w:r w:rsidRPr="00D035FA">
                    <w:rPr>
                      <w:rFonts w:ascii="Times New Roman" w:hAnsi="Times New Roman" w:cs="Times New Roman"/>
                    </w:rPr>
                    <w:t>Клапейрона</w:t>
                  </w:r>
                  <w:proofErr w:type="spellEnd"/>
                  <w:r w:rsidRPr="00D035FA">
                    <w:rPr>
                      <w:rFonts w:ascii="Times New Roman" w:hAnsi="Times New Roman" w:cs="Times New Roman"/>
                    </w:rPr>
                    <w:t xml:space="preserve"> – Менделеева</w:t>
                  </w:r>
                  <w:proofErr w:type="gramStart"/>
                  <w:r w:rsidRPr="00D035FA">
                    <w:rPr>
                      <w:rFonts w:ascii="Times New Roman" w:hAnsi="Times New Roman" w:cs="Times New Roman"/>
                    </w:rPr>
                    <w:t xml:space="preserve">: </w:t>
                  </w:r>
                  <w:r w:rsidRPr="00D035FA">
                    <w:rPr>
                      <w:rFonts w:ascii="Times New Roman" w:hAnsi="Times New Roman" w:cs="Times New Roman"/>
                      <w:position w:val="-32"/>
                    </w:rPr>
                    <w:object w:dxaOrig="1639" w:dyaOrig="780">
                      <v:shape id="_x0000_i1051" type="#_x0000_t75" style="width:82.5pt;height:39pt" o:ole="">
                        <v:imagedata r:id="rId125" o:title=""/>
                      </v:shape>
                      <o:OLEObject Type="Embed" ProgID="Equation.DSMT4" ShapeID="_x0000_i1051" DrawAspect="Content" ObjectID="_1779943885" r:id="rId126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,</w:t>
                  </w:r>
                  <w:proofErr w:type="gramEnd"/>
                  <w:r w:rsidRPr="00D035FA">
                    <w:rPr>
                      <w:rFonts w:ascii="Times New Roman" w:hAnsi="Times New Roman" w:cs="Times New Roman"/>
                    </w:rPr>
                    <w:t xml:space="preserve"> где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260" w:dyaOrig="300">
                      <v:shape id="_x0000_i1052" type="#_x0000_t75" style="width:13.5pt;height:14.25pt" o:ole="">
                        <v:imagedata r:id="rId127" o:title=""/>
                      </v:shape>
                      <o:OLEObject Type="Embed" ProgID="Equation.DSMT4" ShapeID="_x0000_i1052" DrawAspect="Content" ObjectID="_1779943886" r:id="rId128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– объём контейнера; </w:t>
                  </w:r>
                  <w:r w:rsidRPr="00D035FA">
                    <w:rPr>
                      <w:rFonts w:ascii="Times New Roman" w:hAnsi="Times New Roman" w:cs="Times New Roman"/>
                    </w:rPr>
                    <w:br/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053" type="#_x0000_t75" style="width:17.25pt;height:20.25pt" o:ole="">
                        <v:imagedata r:id="rId129" o:title=""/>
                      </v:shape>
                      <o:OLEObject Type="Embed" ProgID="Equation.DSMT4" ShapeID="_x0000_i1053" DrawAspect="Content" ObjectID="_1779943887" r:id="rId130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абсолютная температура в нём;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054" type="#_x0000_t75" style="width:18pt;height:20.25pt" o:ole="">
                        <v:imagedata r:id="rId131" o:title=""/>
                      </v:shape>
                      <o:OLEObject Type="Embed" ProgID="Equation.DSMT4" ShapeID="_x0000_i1054" DrawAspect="Content" ObjectID="_1779943888" r:id="rId132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055" type="#_x0000_t75" style="width:16.5pt;height:20.25pt" o:ole="">
                        <v:imagedata r:id="rId133" o:title=""/>
                      </v:shape>
                      <o:OLEObject Type="Embed" ProgID="Equation.DSMT4" ShapeID="_x0000_i1055" DrawAspect="Content" ObjectID="_1779943889" r:id="rId134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соответственно масса и молярная масса гелия.</w:t>
                  </w:r>
                </w:p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3. К определённому моменту времени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056" type="#_x0000_t75" style="width:7.5pt;height:13.5pt" o:ole="">
                        <v:imagedata r:id="rId135" o:title=""/>
                      </v:shape>
                      <o:OLEObject Type="Embed" ProgID="Equation.DSMT4" ShapeID="_x0000_i1056" DrawAspect="Content" ObjectID="_1779943890" r:id="rId136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число атомов гелия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80" w:dyaOrig="400">
                      <v:shape id="_x0000_i1057" type="#_x0000_t75" style="width:20.25pt;height:20.25pt" o:ole="">
                        <v:imagedata r:id="rId137" o:title=""/>
                      </v:shape>
                      <o:OLEObject Type="Embed" ProgID="Equation.DSMT4" ShapeID="_x0000_i1057" DrawAspect="Content" ObjectID="_1779943891" r:id="rId138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равно числу распавшихся атомов полония и может быть определено с помощью закона радиоактивного распада: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520" w:dyaOrig="400">
                      <v:shape id="_x0000_i1058" type="#_x0000_t75" style="width:76.5pt;height:20.25pt" o:ole="">
                        <v:imagedata r:id="rId139" o:title=""/>
                      </v:shape>
                      <o:OLEObject Type="Embed" ProgID="Equation.DSMT4" ShapeID="_x0000_i1058" DrawAspect="Content" ObjectID="_1779943892" r:id="rId140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520" w:dyaOrig="660">
                      <v:shape id="_x0000_i1059" type="#_x0000_t75" style="width:76.5pt;height:33pt" o:ole="">
                        <v:imagedata r:id="rId141" o:title=""/>
                      </v:shape>
                      <o:OLEObject Type="Embed" ProgID="Equation.DSMT4" ShapeID="_x0000_i1059" DrawAspect="Content" ObjectID="_1779943893" r:id="rId142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D035FA">
                    <w:rPr>
                      <w:rFonts w:ascii="Times New Roman" w:hAnsi="Times New Roman" w:cs="Times New Roman"/>
                      <w:position w:val="-30"/>
                    </w:rPr>
                    <w:object w:dxaOrig="1359" w:dyaOrig="720">
                      <v:shape id="_x0000_i1060" type="#_x0000_t75" style="width:67.5pt;height:36.75pt" o:ole="">
                        <v:imagedata r:id="rId143" o:title=""/>
                      </v:shape>
                      <o:OLEObject Type="Embed" ProgID="Equation.DSMT4" ShapeID="_x0000_i1060" DrawAspect="Content" ObjectID="_1779943894" r:id="rId144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начальное число атомов полония;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280" w:dyaOrig="240">
                      <v:shape id="_x0000_i1061" type="#_x0000_t75" style="width:13.5pt;height:12pt" o:ole="">
                        <v:imagedata r:id="rId145" o:title=""/>
                      </v:shape>
                      <o:OLEObject Type="Embed" ProgID="Equation.DSMT4" ShapeID="_x0000_i1061" DrawAspect="Content" ObjectID="_1779943895" r:id="rId146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2"/>
                    </w:rPr>
                    <w:object w:dxaOrig="220" w:dyaOrig="300">
                      <v:shape id="_x0000_i1062" type="#_x0000_t75" style="width:10.5pt;height:14.25pt" o:ole="">
                        <v:imagedata r:id="rId147" o:title=""/>
                      </v:shape>
                      <o:OLEObject Type="Embed" ProgID="Equation.DSMT4" ShapeID="_x0000_i1062" DrawAspect="Content" ObjectID="_1779943896" r:id="rId148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соответственно начальная масса полония и его молярная масса </w:t>
                  </w:r>
                  <w:r w:rsidRPr="00D035FA">
                    <w:rPr>
                      <w:rFonts w:ascii="Times New Roman" w:hAnsi="Times New Roman" w:cs="Times New Roman"/>
                    </w:rPr>
                    <w:br/>
                    <w:t xml:space="preserve">(0,210 кг/моль);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300" w:dyaOrig="300">
                      <v:shape id="_x0000_i1063" type="#_x0000_t75" style="width:14.25pt;height:14.25pt" o:ole="">
                        <v:imagedata r:id="rId149" o:title=""/>
                      </v:shape>
                      <o:OLEObject Type="Embed" ProgID="Equation.DSMT4" ShapeID="_x0000_i1063" DrawAspect="Content" ObjectID="_1779943897" r:id="rId150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оставшееся к моменту времени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064" type="#_x0000_t75" style="width:7.5pt;height:13.5pt" o:ole="">
                        <v:imagedata r:id="rId151" o:title=""/>
                      </v:shape>
                      <o:OLEObject Type="Embed" ProgID="Equation.DSMT4" ShapeID="_x0000_i1064" DrawAspect="Content" ObjectID="_1779943898" r:id="rId152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число атомов полония; </w:t>
                  </w:r>
                  <w:r w:rsidRPr="00D035FA">
                    <w:rPr>
                      <w:rFonts w:ascii="Times New Roman" w:hAnsi="Times New Roman" w:cs="Times New Roman"/>
                      <w:position w:val="-4"/>
                    </w:rPr>
                    <w:object w:dxaOrig="240" w:dyaOrig="280">
                      <v:shape id="_x0000_i1065" type="#_x0000_t75" style="width:12pt;height:13.5pt" o:ole="">
                        <v:imagedata r:id="rId153" o:title=""/>
                      </v:shape>
                      <o:OLEObject Type="Embed" ProgID="Equation.DSMT4" ShapeID="_x0000_i1065" DrawAspect="Content" ObjectID="_1779943899" r:id="rId154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период полураспада полония.</w:t>
                  </w:r>
                </w:p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4. Число молей получившегося в результате распада гелия равно числу молей распавшегося </w:t>
                  </w:r>
                  <w:proofErr w:type="gramStart"/>
                  <w:r w:rsidRPr="00D035FA">
                    <w:rPr>
                      <w:rFonts w:ascii="Times New Roman" w:hAnsi="Times New Roman" w:cs="Times New Roman"/>
                    </w:rPr>
                    <w:t xml:space="preserve">полония: </w:t>
                  </w:r>
                  <w:r w:rsidRPr="00D035FA">
                    <w:rPr>
                      <w:rFonts w:ascii="Times New Roman" w:hAnsi="Times New Roman" w:cs="Times New Roman"/>
                      <w:position w:val="-32"/>
                    </w:rPr>
                    <w:object w:dxaOrig="1779" w:dyaOrig="780">
                      <v:shape id="_x0000_i1066" type="#_x0000_t75" style="width:89.25pt;height:39pt" o:ole="">
                        <v:imagedata r:id="rId155" o:title=""/>
                      </v:shape>
                      <o:OLEObject Type="Embed" ProgID="Equation.DSMT4" ShapeID="_x0000_i1066" DrawAspect="Content" ObjectID="_1779943900" r:id="rId156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следовательно</w:t>
                  </w:r>
                  <w:proofErr w:type="gramEnd"/>
                  <w:r w:rsidRPr="00D035FA">
                    <w:rPr>
                      <w:rFonts w:ascii="Times New Roman" w:hAnsi="Times New Roman" w:cs="Times New Roman"/>
                    </w:rPr>
                    <w:t xml:space="preserve">, </w:t>
                  </w:r>
                  <w:r w:rsidRPr="00D035FA">
                    <w:rPr>
                      <w:rFonts w:ascii="Times New Roman" w:hAnsi="Times New Roman" w:cs="Times New Roman"/>
                      <w:position w:val="-40"/>
                    </w:rPr>
                    <w:object w:dxaOrig="3940" w:dyaOrig="940">
                      <v:shape id="_x0000_i1067" type="#_x0000_t75" style="width:196.5pt;height:45.75pt" o:ole="">
                        <v:imagedata r:id="rId157" o:title=""/>
                      </v:shape>
                      <o:OLEObject Type="Embed" ProgID="Equation.DSMT4" ShapeID="_x0000_i1067" DrawAspect="Content" ObjectID="_1779943901" r:id="rId158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В результате математических преобразований получаем:</w:t>
                  </w:r>
                </w:p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  <w:position w:val="-126"/>
                    </w:rPr>
                    <w:object w:dxaOrig="6320" w:dyaOrig="2660">
                      <v:shape id="_x0000_i1068" type="#_x0000_t75" style="width:316.5pt;height:135pt" o:ole="">
                        <v:imagedata r:id="rId159" o:title=""/>
                      </v:shape>
                      <o:OLEObject Type="Embed" ProgID="Equation.DSMT4" ShapeID="_x0000_i1068" DrawAspect="Content" ObjectID="_1779943902" r:id="rId160"/>
                    </w:object>
                  </w:r>
                </w:p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480" w:dyaOrig="300">
                      <v:shape id="_x0000_i1069" type="#_x0000_t75" style="width:24pt;height:14.25pt" o:ole="">
                        <v:imagedata r:id="rId161" o:title=""/>
                      </v:shape>
                      <o:OLEObject Type="Embed" ProgID="Equation.DSMT4" ShapeID="_x0000_i1069" DrawAspect="Content" ObjectID="_1779943903" r:id="rId162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75 см</w:t>
                  </w:r>
                  <w:r w:rsidRPr="00D035FA">
                    <w:rPr>
                      <w:rFonts w:ascii="Times New Roman" w:hAnsi="Times New Roman" w:cs="Times New Roman"/>
                      <w:vertAlign w:val="superscript"/>
                    </w:rPr>
                    <w:t>3</w:t>
                  </w:r>
                </w:p>
              </w:tc>
            </w:tr>
            <w:tr w:rsidR="00BD4B32" w:rsidRPr="00D035FA" w:rsidTr="00340566">
              <w:tc>
                <w:tcPr>
                  <w:tcW w:w="7960" w:type="dxa"/>
                </w:tcPr>
                <w:p w:rsidR="00BD4B32" w:rsidRPr="00D035FA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D035FA">
                    <w:rPr>
                      <w:rFonts w:ascii="Times New Roman" w:hAnsi="Times New Roman" w:cs="Times New Roman"/>
                      <w:bCs/>
                    </w:rPr>
                    <w:lastRenderedPageBreak/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BD4B32" w:rsidRPr="00D035FA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D035FA">
                    <w:rPr>
                      <w:rFonts w:ascii="Times New Roman" w:hAnsi="Times New Roman" w:cs="Times New Roman"/>
                      <w:bCs/>
                    </w:rPr>
                    <w:t>Баллы</w:t>
                  </w:r>
                </w:p>
              </w:tc>
            </w:tr>
            <w:tr w:rsidR="00BD4B32" w:rsidRPr="00D035FA" w:rsidTr="00340566">
              <w:tc>
                <w:tcPr>
                  <w:tcW w:w="7960" w:type="dxa"/>
                </w:tcPr>
                <w:p w:rsidR="00BD4B32" w:rsidRPr="00D035FA" w:rsidRDefault="00BD4B32" w:rsidP="00BD4B3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BD4B32" w:rsidRPr="00D035FA" w:rsidRDefault="00BD4B32" w:rsidP="00BD4B32">
                  <w:pPr>
                    <w:tabs>
                      <w:tab w:val="left" w:pos="709"/>
                    </w:tabs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D035FA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D035FA">
                    <w:rPr>
                      <w:rFonts w:ascii="Times New Roman" w:hAnsi="Times New Roman" w:cs="Times New Roman"/>
                      <w:bCs/>
                    </w:rPr>
                    <w:t>(в данном случае:</w:t>
                  </w:r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 xml:space="preserve"> уравнение </w:t>
                  </w:r>
                  <w:proofErr w:type="spellStart"/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>Клапейрона</w:t>
                  </w:r>
                  <w:proofErr w:type="spellEnd"/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 xml:space="preserve"> – Менделеева, закон Дальтона, закон радиоактивного распада</w:t>
                  </w:r>
                  <w:r w:rsidRPr="00D035FA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D035FA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55" w:type="dxa"/>
                </w:tcPr>
                <w:p w:rsidR="00BD4B32" w:rsidRPr="00D035FA" w:rsidRDefault="00BD4B32" w:rsidP="00BD4B32">
                  <w:pPr>
                    <w:pStyle w:val="1"/>
                    <w:tabs>
                      <w:tab w:val="clear" w:pos="9355"/>
                    </w:tabs>
                    <w:spacing w:line="240" w:lineRule="auto"/>
                    <w:jc w:val="center"/>
                    <w:rPr>
                      <w:bCs/>
                      <w:szCs w:val="28"/>
                    </w:rPr>
                  </w:pPr>
                  <w:r w:rsidRPr="00D035FA">
                    <w:rPr>
                      <w:bCs/>
                      <w:szCs w:val="28"/>
                    </w:rPr>
                    <w:t>3</w:t>
                  </w:r>
                </w:p>
              </w:tc>
            </w:tr>
          </w:tbl>
          <w:p w:rsidR="00BD4B32" w:rsidRDefault="00BD4B32" w:rsidP="00BD4B32"/>
        </w:tc>
      </w:tr>
      <w:tr w:rsidR="00BD4B32" w:rsidRPr="004E4873" w:rsidTr="00365145">
        <w:tc>
          <w:tcPr>
            <w:tcW w:w="10985" w:type="dxa"/>
            <w:gridSpan w:val="6"/>
          </w:tcPr>
          <w:p w:rsidR="00BD4B32" w:rsidRPr="004E4873" w:rsidRDefault="00BD4B32" w:rsidP="00BD4B32">
            <w:pPr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lastRenderedPageBreak/>
              <w:t>Внутренняя энергия (перегородка)</w:t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E131E5" w:rsidRDefault="00BD4B32" w:rsidP="00BD4B32">
            <w:pPr>
              <w:rPr>
                <w:noProof/>
              </w:rPr>
            </w:pPr>
            <w:r w:rsidRPr="00785FA9">
              <w:rPr>
                <w:noProof/>
              </w:rPr>
              <w:drawing>
                <wp:inline distT="0" distB="0" distL="0" distR="0" wp14:anchorId="25175AA3" wp14:editId="0BFCDAC9">
                  <wp:extent cx="4766959" cy="6832240"/>
                  <wp:effectExtent l="19050" t="0" r="0" b="0"/>
                  <wp:docPr id="70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lum bright="-20000" contrast="29000"/>
                          </a:blip>
                          <a:srcRect l="4942" t="5927" r="54186" b="9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0149" cy="68368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785FA9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E621400" wp14:editId="13A6530B">
                  <wp:extent cx="5437505" cy="1108710"/>
                  <wp:effectExtent l="19050" t="0" r="0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108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6ECC7707" wp14:editId="34FF43ED">
                  <wp:extent cx="5476875" cy="2597150"/>
                  <wp:effectExtent l="19050" t="0" r="9525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597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FDDA2A8" wp14:editId="34B5CC6A">
                  <wp:extent cx="5398770" cy="1108710"/>
                  <wp:effectExtent l="19050" t="0" r="0" b="0"/>
                  <wp:docPr id="219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108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D6FDFFD" wp14:editId="07F0D2D1">
                  <wp:extent cx="5476875" cy="4513580"/>
                  <wp:effectExtent l="19050" t="0" r="9525" b="0"/>
                  <wp:docPr id="220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4513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0942904" wp14:editId="5EF65CA3">
                  <wp:extent cx="4628967" cy="3912973"/>
                  <wp:effectExtent l="19050" t="0" r="183" b="0"/>
                  <wp:docPr id="2081" name="Рисунок 2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2268" cy="391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DF41D9" w:rsidRDefault="00BD4B32" w:rsidP="00BD4B32">
            <w:pPr>
              <w:rPr>
                <w:rFonts w:ascii="Times New Roman" w:hAnsi="Times New Roman"/>
                <w:sz w:val="24"/>
                <w:szCs w:val="24"/>
              </w:rPr>
            </w:pPr>
            <w:r w:rsidRPr="00DF41D9">
              <w:rPr>
                <w:rFonts w:ascii="Times New Roman" w:hAnsi="Times New Roman"/>
                <w:sz w:val="24"/>
                <w:szCs w:val="24"/>
              </w:rPr>
              <w:t xml:space="preserve">Теплоизолированный сосуд разделён тонкой перегородкой на две части, отношение объёмов </w:t>
            </w:r>
            <w:proofErr w:type="gramStart"/>
            <w:r w:rsidRPr="00DF41D9">
              <w:rPr>
                <w:rFonts w:ascii="Times New Roman" w:hAnsi="Times New Roman"/>
                <w:sz w:val="24"/>
                <w:szCs w:val="24"/>
              </w:rPr>
              <w:t xml:space="preserve">которых </w:t>
            </w:r>
            <w:r w:rsidRPr="00DF41D9">
              <w:rPr>
                <w:rFonts w:ascii="Times New Roman" w:eastAsiaTheme="minorEastAsia" w:hAnsi="Times New Roman"/>
                <w:i/>
                <w:position w:val="-32"/>
                <w:sz w:val="24"/>
                <w:szCs w:val="24"/>
                <w:lang w:val="en-US" w:eastAsia="ru-RU"/>
              </w:rPr>
              <w:object w:dxaOrig="820" w:dyaOrig="780" w14:anchorId="6BCC4C18">
                <v:shape id="_x0000_i1076" type="#_x0000_t75" style="width:42pt;height:39pt" o:ole="">
                  <v:imagedata r:id="rId169" o:title=""/>
                </v:shape>
                <o:OLEObject Type="Embed" ProgID="Equation.DSMT4" ShapeID="_x0000_i1076" DrawAspect="Content" ObjectID="_1779943904" r:id="rId170"/>
              </w:object>
            </w:r>
            <w:r w:rsidRPr="00DF41D9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DF41D9">
              <w:rPr>
                <w:rFonts w:ascii="Times New Roman" w:hAnsi="Times New Roman"/>
                <w:sz w:val="24"/>
                <w:szCs w:val="24"/>
              </w:rPr>
              <w:t xml:space="preserve"> Обе части сосуда заполнены одинаковым одноатомным идеальным газом. Давление в первой из них равно </w:t>
            </w:r>
            <w:r w:rsidRPr="00DF41D9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DF41D9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DF41D9">
              <w:rPr>
                <w:rFonts w:ascii="Times New Roman" w:hAnsi="Times New Roman"/>
                <w:sz w:val="24"/>
                <w:szCs w:val="24"/>
              </w:rPr>
              <w:t>, во второй – 4</w:t>
            </w:r>
            <w:r w:rsidRPr="00DF41D9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DF41D9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DF41D9">
              <w:rPr>
                <w:rFonts w:ascii="Times New Roman" w:hAnsi="Times New Roman"/>
                <w:sz w:val="24"/>
                <w:szCs w:val="24"/>
              </w:rPr>
              <w:t>. Каким станет давление в сосуде, если перегородку убрать?</w:t>
            </w:r>
          </w:p>
          <w:p w:rsidR="00BD4B32" w:rsidRPr="00DF41D9" w:rsidRDefault="00BD4B32" w:rsidP="00BD4B32">
            <w:pPr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W w:w="9015" w:type="dxa"/>
              <w:tblInd w:w="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960"/>
              <w:gridCol w:w="1055"/>
            </w:tblGrid>
            <w:tr w:rsidR="00BD4B32" w:rsidRPr="00DF41D9" w:rsidTr="00BD4B32">
              <w:tc>
                <w:tcPr>
                  <w:tcW w:w="9015" w:type="dxa"/>
                  <w:gridSpan w:val="2"/>
                  <w:tcBorders>
                    <w:bottom w:val="single" w:sz="4" w:space="0" w:color="auto"/>
                  </w:tcBorders>
                </w:tcPr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Возможное решение </w:t>
                  </w:r>
                </w:p>
              </w:tc>
            </w:tr>
            <w:tr w:rsidR="00BD4B32" w:rsidRPr="00DF41D9" w:rsidTr="00BD4B32">
              <w:trPr>
                <w:cantSplit/>
              </w:trPr>
              <w:tc>
                <w:tcPr>
                  <w:tcW w:w="9015" w:type="dxa"/>
                  <w:gridSpan w:val="2"/>
                </w:tcPr>
                <w:p w:rsidR="00BD4B32" w:rsidRPr="00DF41D9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1. </w:t>
                  </w:r>
                  <w:r w:rsidRPr="00DF41D9">
                    <w:rPr>
                      <w:rFonts w:ascii="Times New Roman" w:hAnsi="Times New Roman"/>
                      <w:spacing w:val="-2"/>
                      <w:sz w:val="24"/>
                      <w:szCs w:val="24"/>
                    </w:rPr>
                    <w:t xml:space="preserve">Первоначально в </w:t>
                  </w:r>
                  <w:proofErr w:type="gramStart"/>
                  <w:r w:rsidRPr="00DF41D9">
                    <w:rPr>
                      <w:rFonts w:ascii="Times New Roman" w:hAnsi="Times New Roman"/>
                      <w:spacing w:val="-2"/>
                      <w:sz w:val="24"/>
                      <w:szCs w:val="24"/>
                    </w:rPr>
                    <w:t xml:space="preserve">объёме </w:t>
                  </w:r>
                  <w:r w:rsidRPr="00DF41D9">
                    <w:rPr>
                      <w:rFonts w:ascii="Times New Roman" w:hAnsi="Times New Roman"/>
                      <w:spacing w:val="-2"/>
                      <w:position w:val="-14"/>
                      <w:sz w:val="24"/>
                      <w:szCs w:val="24"/>
                    </w:rPr>
                    <w:object w:dxaOrig="300" w:dyaOrig="400" w14:anchorId="1790165A">
                      <v:shape id="_x0000_i1077" type="#_x0000_t75" style="width:15pt;height:20.25pt" o:ole="">
                        <v:imagedata r:id="rId171" o:title=""/>
                      </v:shape>
                      <o:OLEObject Type="Embed" ProgID="Equation.DSMT4" ShapeID="_x0000_i1077" DrawAspect="Content" ObjectID="_1779943905" r:id="rId172"/>
                    </w:object>
                  </w:r>
                  <w:r w:rsidRPr="00DF41D9">
                    <w:rPr>
                      <w:rFonts w:ascii="Times New Roman" w:hAnsi="Times New Roman"/>
                      <w:spacing w:val="-2"/>
                      <w:sz w:val="24"/>
                      <w:szCs w:val="24"/>
                    </w:rPr>
                    <w:t xml:space="preserve"> находится</w:t>
                  </w:r>
                  <w:proofErr w:type="gramEnd"/>
                  <w:r w:rsidRPr="00DF41D9">
                    <w:rPr>
                      <w:rFonts w:ascii="Times New Roman" w:hAnsi="Times New Roman"/>
                      <w:spacing w:val="-2"/>
                      <w:sz w:val="24"/>
                      <w:szCs w:val="24"/>
                    </w:rPr>
                    <w:t xml:space="preserve"> </w:t>
                  </w:r>
                  <w:r w:rsidRPr="00DF41D9">
                    <w:rPr>
                      <w:rFonts w:ascii="Times New Roman" w:hAnsi="Times New Roman"/>
                      <w:spacing w:val="-2"/>
                      <w:position w:val="-14"/>
                      <w:sz w:val="24"/>
                      <w:szCs w:val="24"/>
                    </w:rPr>
                    <w:object w:dxaOrig="300" w:dyaOrig="400" w14:anchorId="0DB64840">
                      <v:shape id="_x0000_i1078" type="#_x0000_t75" style="width:15pt;height:20.25pt" o:ole="">
                        <v:imagedata r:id="rId173" o:title=""/>
                      </v:shape>
                      <o:OLEObject Type="Embed" ProgID="Equation.DSMT4" ShapeID="_x0000_i1078" DrawAspect="Content" ObjectID="_1779943906" r:id="rId174"/>
                    </w:object>
                  </w:r>
                  <w:r w:rsidRPr="00DF41D9">
                    <w:rPr>
                      <w:rFonts w:ascii="Times New Roman" w:hAnsi="Times New Roman"/>
                      <w:spacing w:val="-2"/>
                      <w:sz w:val="24"/>
                      <w:szCs w:val="24"/>
                    </w:rPr>
                    <w:t xml:space="preserve"> моль газа при температуре </w:t>
                  </w:r>
                  <w:r w:rsidRPr="00DF41D9">
                    <w:rPr>
                      <w:rFonts w:ascii="Times New Roman" w:hAnsi="Times New Roman"/>
                      <w:spacing w:val="-2"/>
                      <w:position w:val="-14"/>
                      <w:sz w:val="24"/>
                      <w:szCs w:val="24"/>
                    </w:rPr>
                    <w:object w:dxaOrig="280" w:dyaOrig="399" w14:anchorId="24FE72A7">
                      <v:shape id="_x0000_i1079" type="#_x0000_t75" style="width:14.25pt;height:20.25pt" o:ole="">
                        <v:imagedata r:id="rId175" o:title=""/>
                      </v:shape>
                      <o:OLEObject Type="Embed" ProgID="Equation.DSMT4" ShapeID="_x0000_i1079" DrawAspect="Content" ObjectID="_1779943907" r:id="rId176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и давлении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440" w:dyaOrig="400" w14:anchorId="50813B5F">
                      <v:shape id="_x0000_i1080" type="#_x0000_t75" style="width:21.75pt;height:20.25pt" o:ole="">
                        <v:imagedata r:id="rId177" o:title=""/>
                      </v:shape>
                      <o:OLEObject Type="Embed" ProgID="Equation.DSMT4" ShapeID="_x0000_i1080" DrawAspect="Content" ObjectID="_1779943908" r:id="rId178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а в объёме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320" w:dyaOrig="400" w14:anchorId="08CF8907">
                      <v:shape id="_x0000_i1081" type="#_x0000_t75" style="width:15.75pt;height:20.25pt" o:ole="">
                        <v:imagedata r:id="rId179" o:title=""/>
                      </v:shape>
                      <o:OLEObject Type="Embed" ProgID="Equation.DSMT4" ShapeID="_x0000_i1081" DrawAspect="Content" ObjectID="_1779943909" r:id="rId180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–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340" w:dyaOrig="400" w14:anchorId="1CC87908">
                      <v:shape id="_x0000_i1082" type="#_x0000_t75" style="width:17.25pt;height:20.25pt" o:ole="">
                        <v:imagedata r:id="rId181" o:title=""/>
                      </v:shape>
                      <o:OLEObject Type="Embed" ProgID="Equation.DSMT4" ShapeID="_x0000_i1082" DrawAspect="Content" ObjectID="_1779943910" r:id="rId182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моль газа при температуре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320" w:dyaOrig="400" w14:anchorId="51D7F72E">
                      <v:shape id="_x0000_i1083" type="#_x0000_t75" style="width:15.75pt;height:20.25pt" o:ole="">
                        <v:imagedata r:id="rId183" o:title=""/>
                      </v:shape>
                      <o:OLEObject Type="Embed" ProgID="Equation.DSMT4" ShapeID="_x0000_i1083" DrawAspect="Content" ObjectID="_1779943911" r:id="rId184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br/>
                    <w:t xml:space="preserve">и давлении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440" w:dyaOrig="400" w14:anchorId="6532804B">
                      <v:shape id="_x0000_i1084" type="#_x0000_t75" style="width:21.75pt;height:20.25pt" o:ole="">
                        <v:imagedata r:id="rId185" o:title=""/>
                      </v:shape>
                      <o:OLEObject Type="Embed" ProgID="Equation.DSMT4" ShapeID="_x0000_i1084" DrawAspect="Content" ObjectID="_1779943912" r:id="rId186"/>
                    </w:objec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2.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 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При снятии перегородки газ не участвует в теплообмене с внешним миром и не совершает работу. Поэтому в соответствии с первым началом термодинамики внутренняя энергия газа при этом сохраняется:</w: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4260" w:dyaOrig="660" w14:anchorId="5D709C41">
                      <v:shape id="_x0000_i1085" type="#_x0000_t75" style="width:213pt;height:33pt" o:ole="">
                        <v:imagedata r:id="rId187" o:title=""/>
                      </v:shape>
                      <o:OLEObject Type="Embed" ProgID="Equation.DSMT4" ShapeID="_x0000_i1085" DrawAspect="Content" ObjectID="_1779943913" r:id="rId188"/>
                    </w:objec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откуда следует, что конечная температура газа после снятия перегородки</w: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position w:val="-32"/>
                      <w:sz w:val="24"/>
                      <w:szCs w:val="24"/>
                    </w:rPr>
                    <w:object w:dxaOrig="1939" w:dyaOrig="780" w14:anchorId="44274FBE">
                      <v:shape id="_x0000_i1086" type="#_x0000_t75" style="width:96.75pt;height:39pt" o:ole="">
                        <v:imagedata r:id="rId189" o:title=""/>
                      </v:shape>
                      <o:OLEObject Type="Embed" ProgID="Equation.DSMT4" ShapeID="_x0000_i1086" DrawAspect="Content" ObjectID="_1779943914" r:id="rId190"/>
                    </w:objec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3. Запишем уравнение </w:t>
                  </w:r>
                  <w:proofErr w:type="spellStart"/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Клапейрона</w:t>
                  </w:r>
                  <w:proofErr w:type="spellEnd"/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– Менделеева для газа в начальном 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br/>
                    <w:t>и конечном состояниях:</w: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position w:val="-50"/>
                      <w:sz w:val="24"/>
                      <w:szCs w:val="24"/>
                    </w:rPr>
                    <w:object w:dxaOrig="3120" w:dyaOrig="1100" w14:anchorId="332AF59B">
                      <v:shape id="_x0000_i1087" type="#_x0000_t75" style="width:156.75pt;height:54.75pt" o:ole="">
                        <v:imagedata r:id="rId191" o:title=""/>
                      </v:shape>
                      <o:OLEObject Type="Embed" ProgID="Equation.DSMT4" ShapeID="_x0000_i1087" DrawAspect="Content" ObjectID="_1779943915" r:id="rId192"/>
                    </w:objec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Подставив эти результаты в выражение для </w:t>
                  </w:r>
                  <w:r w:rsidRPr="00DF41D9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, получим:</w: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3040" w:dyaOrig="420" w14:anchorId="121CFD06">
                      <v:shape id="_x0000_i1088" type="#_x0000_t75" style="width:152.25pt;height:21pt" o:ole="">
                        <v:imagedata r:id="rId193" o:title=""/>
                      </v:shape>
                      <o:OLEObject Type="Embed" ProgID="Equation.DSMT4" ShapeID="_x0000_i1088" DrawAspect="Content" ObjectID="_1779943916" r:id="rId194"/>
                    </w:objec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откуда: </w:t>
                  </w:r>
                  <w:r w:rsidRPr="00DF41D9">
                    <w:rPr>
                      <w:rFonts w:ascii="Times New Roman" w:hAnsi="Times New Roman"/>
                      <w:position w:val="-32"/>
                      <w:sz w:val="24"/>
                      <w:szCs w:val="24"/>
                    </w:rPr>
                    <w:object w:dxaOrig="2020" w:dyaOrig="780" w14:anchorId="7D238E1E">
                      <v:shape id="_x0000_i1089" type="#_x0000_t75" style="width:101.25pt;height:39pt" o:ole="">
                        <v:imagedata r:id="rId195" o:title=""/>
                      </v:shape>
                      <o:OLEObject Type="Embed" ProgID="Equation.DSMT4" ShapeID="_x0000_i1089" DrawAspect="Content" ObjectID="_1779943917" r:id="rId196"/>
                    </w:objec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4. Учитывая, что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1100" w:dyaOrig="400" w14:anchorId="581004EA">
                      <v:shape id="_x0000_i1090" type="#_x0000_t75" style="width:54.75pt;height:20.25pt" o:ole="">
                        <v:imagedata r:id="rId197" o:title=""/>
                      </v:shape>
                      <o:OLEObject Type="Embed" ProgID="Equation.DSMT4" ShapeID="_x0000_i1090" DrawAspect="Content" ObjectID="_1779943918" r:id="rId198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1020" w:dyaOrig="400" w14:anchorId="79997420">
                      <v:shape id="_x0000_i1091" type="#_x0000_t75" style="width:51pt;height:20.25pt" o:ole="">
                        <v:imagedata r:id="rId199" o:title=""/>
                      </v:shape>
                      <o:OLEObject Type="Embed" ProgID="Equation.DSMT4" ShapeID="_x0000_i1091" DrawAspect="Content" ObjectID="_1779943919" r:id="rId200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1219" w:dyaOrig="400" w14:anchorId="0F08D7C7">
                      <v:shape id="_x0000_i1092" type="#_x0000_t75" style="width:60.75pt;height:20.25pt" o:ole="">
                        <v:imagedata r:id="rId201" o:title=""/>
                      </v:shape>
                      <o:OLEObject Type="Embed" ProgID="Equation.DSMT4" ShapeID="_x0000_i1092" DrawAspect="Content" ObjectID="_1779943920" r:id="rId202"/>
                    </w:objec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получим: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1040" w:dyaOrig="400" w14:anchorId="614AB359">
                      <v:shape id="_x0000_i1093" type="#_x0000_t75" style="width:51.75pt;height:20.25pt" o:ole="">
                        <v:imagedata r:id="rId203" o:title=""/>
                      </v:shape>
                      <o:OLEObject Type="Embed" ProgID="Equation.DSMT4" ShapeID="_x0000_i1093" DrawAspect="Content" ObjectID="_1779943921" r:id="rId204"/>
                    </w:object>
                  </w:r>
                </w:p>
                <w:p w:rsidR="00BD4B32" w:rsidRPr="00DF41D9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Ответ: </w:t>
                  </w:r>
                  <w:r w:rsidRPr="00DF41D9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960" w:dyaOrig="400" w14:anchorId="09CF572B">
                      <v:shape id="_x0000_i1094" type="#_x0000_t75" style="width:48.75pt;height:20.25pt" o:ole="">
                        <v:imagedata r:id="rId205" o:title=""/>
                      </v:shape>
                      <o:OLEObject Type="Embed" ProgID="Equation.DSMT4" ShapeID="_x0000_i1094" DrawAspect="Content" ObjectID="_1779943922" r:id="rId206"/>
                    </w:object>
                  </w:r>
                </w:p>
              </w:tc>
            </w:tr>
            <w:tr w:rsidR="00BD4B32" w:rsidRPr="00DF41D9" w:rsidTr="00BD4B32">
              <w:tc>
                <w:tcPr>
                  <w:tcW w:w="7960" w:type="dxa"/>
                </w:tcPr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BD4B32" w:rsidRPr="00DF41D9" w:rsidTr="00BD4B32">
              <w:tc>
                <w:tcPr>
                  <w:tcW w:w="7960" w:type="dxa"/>
                </w:tcPr>
                <w:p w:rsidR="00BD4B32" w:rsidRPr="00DF41D9" w:rsidRDefault="00BD4B32" w:rsidP="00BD4B32">
                  <w:pPr>
                    <w:spacing w:after="0" w:line="240" w:lineRule="auto"/>
                    <w:jc w:val="both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Приведено полное решение, включающее следующие элементы:</w:t>
                  </w:r>
                </w:p>
                <w:p w:rsidR="00BD4B32" w:rsidRPr="00DF41D9" w:rsidRDefault="00BD4B32" w:rsidP="00BD4B32">
                  <w:pPr>
                    <w:tabs>
                      <w:tab w:val="left" w:pos="709"/>
                    </w:tabs>
                    <w:spacing w:after="0" w:line="240" w:lineRule="auto"/>
                    <w:jc w:val="both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I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) записаны положения теории и физические законы, закономерности, 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решения задачи выбранным способом </w:t>
                  </w:r>
                  <w:r w:rsidRPr="00DF41D9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(в данном случае:</w:t>
                  </w:r>
                  <w:r w:rsidRPr="00DF41D9"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</w:rPr>
                    <w:t xml:space="preserve"> первое начало термодинамики, уравнение </w:t>
                  </w:r>
                  <w:proofErr w:type="spellStart"/>
                  <w:r w:rsidRPr="00DF41D9"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</w:rPr>
                    <w:t>Клапейрона</w:t>
                  </w:r>
                  <w:proofErr w:type="spellEnd"/>
                  <w:r w:rsidRPr="00DF41D9"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</w:rPr>
                    <w:t xml:space="preserve"> – Менделеева, выражение для внутренней энергии одноатомного газа</w:t>
                  </w:r>
                  <w:r w:rsidRPr="00DF41D9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)</w:t>
                  </w: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1055" w:type="dxa"/>
                </w:tcPr>
                <w:p w:rsidR="00BD4B32" w:rsidRPr="00DF41D9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DF41D9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BD4B32" w:rsidRPr="00DF41D9" w:rsidRDefault="00BD4B32" w:rsidP="00BD4B3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F32FC3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C39CEAB" wp14:editId="20BA1EA9">
                  <wp:extent cx="4357816" cy="3398776"/>
                  <wp:effectExtent l="19050" t="0" r="4634" b="0"/>
                  <wp:docPr id="2079" name="Рисунок 20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0048" cy="34005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1F36F723" wp14:editId="1AB3C6F8">
                  <wp:extent cx="4827270" cy="972185"/>
                  <wp:effectExtent l="19050" t="0" r="0" b="0"/>
                  <wp:docPr id="2080" name="Рисунок 2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7270" cy="972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Pr="008B574C" w:rsidRDefault="00BD4B32" w:rsidP="00BD4B32">
            <w:pPr>
              <w:rPr>
                <w:rFonts w:ascii="Times New Roman" w:hAnsi="Times New Roman"/>
                <w:sz w:val="24"/>
                <w:szCs w:val="24"/>
              </w:rPr>
            </w:pPr>
            <w:r w:rsidRPr="008B574C">
              <w:rPr>
                <w:rFonts w:ascii="Times New Roman" w:hAnsi="Times New Roman"/>
                <w:sz w:val="24"/>
                <w:szCs w:val="24"/>
              </w:rPr>
              <w:t xml:space="preserve">Сосуд объёмом </w:t>
            </w:r>
            <w:smartTag w:uri="urn:schemas-microsoft-com:office:smarttags" w:element="metricconverter">
              <w:smartTagPr>
                <w:attr w:name="ProductID" w:val="10 л"/>
              </w:smartTagPr>
              <w:r w:rsidRPr="008B574C">
                <w:rPr>
                  <w:rFonts w:ascii="Times New Roman" w:hAnsi="Times New Roman"/>
                  <w:sz w:val="24"/>
                  <w:szCs w:val="24"/>
                </w:rPr>
                <w:t>10 л</w:t>
              </w:r>
            </w:smartTag>
            <w:r w:rsidRPr="008B574C">
              <w:rPr>
                <w:rFonts w:ascii="Times New Roman" w:hAnsi="Times New Roman"/>
                <w:sz w:val="24"/>
                <w:szCs w:val="24"/>
              </w:rPr>
              <w:t xml:space="preserve"> содержит смесь водорода и гелия общей массой </w:t>
            </w:r>
            <w:smartTag w:uri="urn:schemas-microsoft-com:office:smarttags" w:element="metricconverter">
              <w:smartTagPr>
                <w:attr w:name="ProductID" w:val="2 г"/>
              </w:smartTagPr>
              <w:r w:rsidRPr="008B574C">
                <w:rPr>
                  <w:rFonts w:ascii="Times New Roman" w:hAnsi="Times New Roman"/>
                  <w:sz w:val="24"/>
                  <w:szCs w:val="24"/>
                </w:rPr>
                <w:t>2 г</w:t>
              </w:r>
            </w:smartTag>
            <w:r w:rsidRPr="008B574C">
              <w:rPr>
                <w:rFonts w:ascii="Times New Roman" w:hAnsi="Times New Roman"/>
                <w:sz w:val="24"/>
                <w:szCs w:val="24"/>
              </w:rPr>
              <w:t xml:space="preserve"> при температуре 27 °С и давлении 200 кПа. Каково отношение массы водорода </w:t>
            </w:r>
            <w:r w:rsidRPr="008B574C">
              <w:rPr>
                <w:rFonts w:ascii="Times New Roman" w:hAnsi="Times New Roman"/>
                <w:sz w:val="24"/>
                <w:szCs w:val="24"/>
              </w:rPr>
              <w:br/>
              <w:t>к массе гелия в смеси?</w:t>
            </w:r>
          </w:p>
          <w:tbl>
            <w:tblPr>
              <w:tblW w:w="90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960"/>
              <w:gridCol w:w="1055"/>
            </w:tblGrid>
            <w:tr w:rsidR="00BD4B32" w:rsidRPr="008B574C" w:rsidTr="00BD4B32">
              <w:tc>
                <w:tcPr>
                  <w:tcW w:w="9015" w:type="dxa"/>
                  <w:gridSpan w:val="2"/>
                </w:tcPr>
                <w:p w:rsidR="00BD4B32" w:rsidRPr="008B574C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BD4B32" w:rsidRPr="008B574C" w:rsidTr="00BD4B32">
              <w:tc>
                <w:tcPr>
                  <w:tcW w:w="9015" w:type="dxa"/>
                  <w:gridSpan w:val="2"/>
                </w:tcPr>
                <w:p w:rsidR="00BD4B32" w:rsidRPr="008B574C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1. Запишем уравнение </w:t>
                  </w:r>
                  <w:proofErr w:type="spellStart"/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Клапейрона</w:t>
                  </w:r>
                  <w:proofErr w:type="spellEnd"/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 − Менделеева для водорода и гелия </w: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br/>
                    <w:t>в смеси: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jc w:val="right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i/>
                      <w:position w:val="-38"/>
                      <w:sz w:val="24"/>
                      <w:szCs w:val="24"/>
                    </w:rPr>
                    <w:object w:dxaOrig="2060" w:dyaOrig="900" w14:anchorId="48C58376">
                      <v:shape id="_x0000_i1070" type="#_x0000_t75" style="width:103.5pt;height:44.25pt" o:ole="">
                        <v:imagedata r:id="rId209" o:title=""/>
                      </v:shape>
                      <o:OLEObject Type="Embed" ProgID="Equation.DSMT4" ShapeID="_x0000_i1070" DrawAspect="Content" ObjectID="_1779943923" r:id="rId210"/>
                    </w:objec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                                 (1)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jc w:val="right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position w:val="-32"/>
                      <w:sz w:val="24"/>
                      <w:szCs w:val="24"/>
                    </w:rPr>
                    <w:object w:dxaOrig="1959" w:dyaOrig="780" w14:anchorId="5C512C84">
                      <v:shape id="_x0000_i1071" type="#_x0000_t75" style="width:97.5pt;height:39pt" o:ole="">
                        <v:imagedata r:id="rId211" o:title=""/>
                      </v:shape>
                      <o:OLEObject Type="Embed" ProgID="Equation.DSMT4" ShapeID="_x0000_i1071" DrawAspect="Content" ObjectID="_1779943924" r:id="rId212"/>
                    </w:objec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                                  (2)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2. Согласно </w:t>
                  </w:r>
                  <w:proofErr w:type="gramStart"/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закону Дальтона</w:t>
                  </w:r>
                  <w:proofErr w:type="gramEnd"/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авление смеси: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jc w:val="right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position w:val="-20"/>
                      <w:sz w:val="24"/>
                      <w:szCs w:val="24"/>
                    </w:rPr>
                    <w:object w:dxaOrig="1800" w:dyaOrig="460" w14:anchorId="3125BE50">
                      <v:shape id="_x0000_i1072" type="#_x0000_t75" style="width:90pt;height:23.25pt" o:ole="">
                        <v:imagedata r:id="rId213" o:title=""/>
                      </v:shape>
                      <o:OLEObject Type="Embed" ProgID="Equation.DSMT4" ShapeID="_x0000_i1072" DrawAspect="Content" ObjectID="_1779943925" r:id="rId214"/>
                    </w:objec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                                   (3)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Кроме того, масса смеси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jc w:val="right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i/>
                      <w:position w:val="-20"/>
                      <w:sz w:val="24"/>
                      <w:szCs w:val="24"/>
                    </w:rPr>
                    <w:object w:dxaOrig="1859" w:dyaOrig="460" w14:anchorId="1002CE4B">
                      <v:shape id="_x0000_i1073" type="#_x0000_t75" style="width:92.25pt;height:23.25pt" o:ole="">
                        <v:imagedata r:id="rId215" o:title=""/>
                      </v:shape>
                      <o:OLEObject Type="Embed" ProgID="Equation.DSMT4" ShapeID="_x0000_i1073" DrawAspect="Content" ObjectID="_1779943926" r:id="rId216"/>
                    </w:objec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                                  (4)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3. Решая систему уравнений (</w:t>
                  </w:r>
                  <w:proofErr w:type="gramStart"/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1)–</w:t>
                  </w:r>
                  <w:proofErr w:type="gramEnd"/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(4), получаем:</w: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position w:val="-72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position w:val="-72"/>
                      <w:sz w:val="24"/>
                      <w:szCs w:val="24"/>
                    </w:rPr>
                    <w:object w:dxaOrig="5980" w:dyaOrig="1580" w14:anchorId="56B0D4CF">
                      <v:shape id="_x0000_i1074" type="#_x0000_t75" style="width:298.5pt;height:78.75pt" o:ole="">
                        <v:imagedata r:id="rId217" o:title=""/>
                      </v:shape>
                      <o:OLEObject Type="Embed" ProgID="Equation.DSMT4" ShapeID="_x0000_i1074" DrawAspect="Content" ObjectID="_1779943927" r:id="rId218"/>
                    </w:object>
                  </w:r>
                </w:p>
                <w:p w:rsidR="00BD4B32" w:rsidRPr="008B574C" w:rsidRDefault="00BD4B32" w:rsidP="00BD4B32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Ответ: </w:t>
                  </w:r>
                  <w:r w:rsidRPr="008B574C">
                    <w:rPr>
                      <w:rFonts w:ascii="Times New Roman" w:hAnsi="Times New Roman"/>
                      <w:position w:val="-32"/>
                      <w:sz w:val="24"/>
                      <w:szCs w:val="24"/>
                    </w:rPr>
                    <w:object w:dxaOrig="1179" w:dyaOrig="820" w14:anchorId="58E0E090">
                      <v:shape id="_x0000_i1075" type="#_x0000_t75" style="width:59.25pt;height:42pt" o:ole="">
                        <v:imagedata r:id="rId219" o:title=""/>
                      </v:shape>
                      <o:OLEObject Type="Embed" ProgID="Equation.DSMT4" ShapeID="_x0000_i1075" DrawAspect="Content" ObjectID="_1779943928" r:id="rId220"/>
                    </w:object>
                  </w:r>
                </w:p>
              </w:tc>
            </w:tr>
            <w:tr w:rsidR="00BD4B32" w:rsidRPr="008B574C" w:rsidTr="00BD4B32">
              <w:tc>
                <w:tcPr>
                  <w:tcW w:w="7960" w:type="dxa"/>
                </w:tcPr>
                <w:p w:rsidR="00BD4B32" w:rsidRPr="008B574C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BD4B32" w:rsidRPr="008B574C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BD4B32" w:rsidRPr="008B574C" w:rsidTr="00BD4B32">
              <w:tc>
                <w:tcPr>
                  <w:tcW w:w="7960" w:type="dxa"/>
                </w:tcPr>
                <w:p w:rsidR="00BD4B32" w:rsidRPr="008B574C" w:rsidRDefault="00BD4B32" w:rsidP="00BD4B32">
                  <w:pPr>
                    <w:spacing w:after="0" w:line="240" w:lineRule="auto"/>
                    <w:jc w:val="both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Приведено полное решение, включающее следующие элементы:</w:t>
                  </w:r>
                </w:p>
                <w:p w:rsidR="00BD4B32" w:rsidRPr="008B574C" w:rsidRDefault="00BD4B32" w:rsidP="00BD4B32">
                  <w:pPr>
                    <w:tabs>
                      <w:tab w:val="left" w:pos="709"/>
                    </w:tabs>
                    <w:spacing w:after="0" w:line="240" w:lineRule="auto"/>
                    <w:jc w:val="both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I</w: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) записаны положения теории и физические законы, закономерности, </w: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решения задачи выбранным способом </w:t>
                  </w:r>
                  <w:r w:rsidRPr="008B574C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(в данном случае:</w:t>
                  </w:r>
                  <w:r w:rsidRPr="008B574C"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</w:rPr>
                    <w:t xml:space="preserve"> </w:t>
                  </w:r>
                  <w:r w:rsidRPr="008B574C"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 xml:space="preserve">уравнение </w:t>
                  </w:r>
                  <w:proofErr w:type="spellStart"/>
                  <w:r w:rsidRPr="008B574C"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>Клапейрона</w:t>
                  </w:r>
                  <w:proofErr w:type="spellEnd"/>
                  <w:r w:rsidRPr="008B574C"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 xml:space="preserve"> − </w:t>
                  </w:r>
                  <w:proofErr w:type="spellStart"/>
                  <w:r w:rsidRPr="008B574C"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>Мендедеева</w:t>
                  </w:r>
                  <w:proofErr w:type="spellEnd"/>
                  <w:r w:rsidRPr="008B574C"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 xml:space="preserve"> и закон Дальтона</w:t>
                  </w:r>
                  <w:r w:rsidRPr="008B574C">
                    <w:rPr>
                      <w:rFonts w:ascii="Times New Roman" w:hAnsi="Times New Roman"/>
                      <w:bCs/>
                      <w:sz w:val="24"/>
                      <w:szCs w:val="24"/>
                    </w:rPr>
                    <w:t>)</w:t>
                  </w: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1055" w:type="dxa"/>
                </w:tcPr>
                <w:p w:rsidR="00BD4B32" w:rsidRPr="008B574C" w:rsidRDefault="00BD4B32" w:rsidP="00BD4B32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8B574C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BD4B32" w:rsidRPr="008B574C" w:rsidRDefault="00BD4B32" w:rsidP="00BD4B3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16DF4">
              <w:rPr>
                <w:noProof/>
              </w:rPr>
              <w:drawing>
                <wp:inline distT="0" distB="0" distL="0" distR="0" wp14:anchorId="7DE4D5FB" wp14:editId="4EF1FFBC">
                  <wp:extent cx="4449357" cy="1123950"/>
                  <wp:effectExtent l="19050" t="0" r="8343" b="0"/>
                  <wp:docPr id="218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7502" cy="1123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 уменьшилась в 8 раз)</w:t>
            </w:r>
          </w:p>
        </w:tc>
      </w:tr>
      <w:tr w:rsidR="00BD4B32" w:rsidRPr="00137129" w:rsidTr="00365145">
        <w:tc>
          <w:tcPr>
            <w:tcW w:w="10985" w:type="dxa"/>
            <w:gridSpan w:val="6"/>
          </w:tcPr>
          <w:p w:rsidR="00BD4B32" w:rsidRPr="00137129" w:rsidRDefault="00BD4B32" w:rsidP="00BD4B32">
            <w:pPr>
              <w:rPr>
                <w:b/>
                <w:noProof/>
                <w:sz w:val="28"/>
                <w:szCs w:val="28"/>
              </w:rPr>
            </w:pPr>
            <w:r w:rsidRPr="00137129">
              <w:rPr>
                <w:b/>
                <w:noProof/>
                <w:sz w:val="28"/>
                <w:szCs w:val="28"/>
              </w:rPr>
              <w:t>Термодинамика + динамика</w:t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E131E5">
              <w:rPr>
                <w:noProof/>
              </w:rPr>
              <w:drawing>
                <wp:inline distT="0" distB="0" distL="0" distR="0" wp14:anchorId="34ECAB62" wp14:editId="7677B181">
                  <wp:extent cx="5388327" cy="1174044"/>
                  <wp:effectExtent l="19050" t="0" r="2823" b="0"/>
                  <wp:docPr id="3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/>
                          <a:srcRect b="81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6102" cy="11800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E131E5">
              <w:rPr>
                <w:noProof/>
              </w:rPr>
              <w:drawing>
                <wp:inline distT="0" distB="0" distL="0" distR="0" wp14:anchorId="68E19912" wp14:editId="31BA4771">
                  <wp:extent cx="5086350" cy="4105275"/>
                  <wp:effectExtent l="19050" t="0" r="0" b="0"/>
                  <wp:docPr id="4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/>
                          <a:srcRect t="227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732" cy="41209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BD4B32" w:rsidRDefault="00BD4B32" w:rsidP="00BD4B32">
            <w:r w:rsidRPr="00E131E5">
              <w:rPr>
                <w:noProof/>
              </w:rPr>
              <w:drawing>
                <wp:inline distT="0" distB="0" distL="0" distR="0" wp14:anchorId="52539636" wp14:editId="6BB67F7D">
                  <wp:extent cx="5162550" cy="1286933"/>
                  <wp:effectExtent l="19050" t="0" r="0" b="0"/>
                  <wp:docPr id="5" name="Рисунок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 b="255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5071" cy="1292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F32FC3">
              <w:rPr>
                <w:noProof/>
              </w:rPr>
              <w:drawing>
                <wp:inline distT="0" distB="0" distL="0" distR="0" wp14:anchorId="5345D180" wp14:editId="3882F557">
                  <wp:extent cx="4861720" cy="1038225"/>
                  <wp:effectExtent l="19050" t="0" r="0" b="0"/>
                  <wp:docPr id="36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 b="837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1369" cy="1040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F32FC3">
              <w:rPr>
                <w:noProof/>
              </w:rPr>
              <w:drawing>
                <wp:inline distT="0" distB="0" distL="0" distR="0" wp14:anchorId="130ADC48" wp14:editId="22B1692F">
                  <wp:extent cx="3914775" cy="4111290"/>
                  <wp:effectExtent l="19050" t="0" r="9525" b="0"/>
                  <wp:docPr id="37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 t="201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5000" cy="4111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16DF4">
              <w:rPr>
                <w:noProof/>
              </w:rPr>
              <w:drawing>
                <wp:inline distT="0" distB="0" distL="0" distR="0" wp14:anchorId="0B1CFE4E" wp14:editId="72549BB9">
                  <wp:extent cx="4757626" cy="1152525"/>
                  <wp:effectExtent l="19050" t="0" r="4874" b="0"/>
                  <wp:docPr id="3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/>
                          <a:srcRect b="765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1523" cy="1153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A16DF4">
              <w:rPr>
                <w:noProof/>
              </w:rPr>
              <w:drawing>
                <wp:inline distT="0" distB="0" distL="0" distR="0" wp14:anchorId="32E6FA8C" wp14:editId="6226ADE4">
                  <wp:extent cx="4419600" cy="3346952"/>
                  <wp:effectExtent l="19050" t="0" r="0" b="0"/>
                  <wp:docPr id="31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/>
                          <a:srcRect t="267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3220" cy="3349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 w:rsidRPr="00074042">
              <w:rPr>
                <w:noProof/>
              </w:rPr>
              <w:drawing>
                <wp:inline distT="0" distB="0" distL="0" distR="0" wp14:anchorId="00E9E64A" wp14:editId="28344BEC">
                  <wp:extent cx="4700836" cy="2486346"/>
                  <wp:effectExtent l="19050" t="0" r="4514" b="0"/>
                  <wp:docPr id="7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 l="4633" t="63922" r="52318" b="29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5388" cy="24887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D4B32" w:rsidRPr="00A16DF4" w:rsidRDefault="00BD4B32" w:rsidP="00BD4B32">
            <w:pPr>
              <w:tabs>
                <w:tab w:val="left" w:pos="8145"/>
              </w:tabs>
              <w:rPr>
                <w:noProof/>
              </w:rPr>
            </w:pPr>
            <w:r w:rsidRPr="00074042">
              <w:rPr>
                <w:noProof/>
              </w:rPr>
              <w:drawing>
                <wp:inline distT="0" distB="0" distL="0" distR="0" wp14:anchorId="7951688F" wp14:editId="43253AC2">
                  <wp:extent cx="4481031" cy="3297154"/>
                  <wp:effectExtent l="19050" t="0" r="0" b="0"/>
                  <wp:docPr id="7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 l="56314" t="4043" r="1958" b="51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5427" cy="33003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>
              <w:rPr>
                <w:noProof/>
              </w:rPr>
              <w:drawing>
                <wp:inline distT="0" distB="0" distL="0" distR="0" wp14:anchorId="064C1001" wp14:editId="2F0E9C94">
                  <wp:extent cx="5639993" cy="1275645"/>
                  <wp:effectExtent l="19050" t="0" r="0" b="0"/>
                  <wp:docPr id="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2530" cy="1276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>
              <w:rPr>
                <w:noProof/>
              </w:rPr>
              <w:drawing>
                <wp:inline distT="0" distB="0" distL="0" distR="0" wp14:anchorId="5E99A5AB" wp14:editId="47756B09">
                  <wp:extent cx="5546372" cy="5819325"/>
                  <wp:effectExtent l="19050" t="0" r="0" b="0"/>
                  <wp:docPr id="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0354" cy="5823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E9810E8" wp14:editId="2ACD8FEA">
                  <wp:extent cx="5437505" cy="1118870"/>
                  <wp:effectExtent l="19050" t="0" r="0" b="0"/>
                  <wp:docPr id="134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2B16D2C2" wp14:editId="25A032A5">
                  <wp:extent cx="5437505" cy="4387215"/>
                  <wp:effectExtent l="19050" t="0" r="0" b="0"/>
                  <wp:docPr id="135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4387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DC3B970" wp14:editId="28ADBAD5">
                  <wp:extent cx="5582524" cy="1476002"/>
                  <wp:effectExtent l="19050" t="0" r="0" b="0"/>
                  <wp:docPr id="60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3073" cy="14761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BE53940" wp14:editId="13D204C0">
                  <wp:extent cx="5097145" cy="2558415"/>
                  <wp:effectExtent l="19050" t="0" r="8255" b="0"/>
                  <wp:docPr id="61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2558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7B0CEB93" wp14:editId="39B65E97">
                  <wp:extent cx="5136515" cy="3706495"/>
                  <wp:effectExtent l="19050" t="0" r="6985" b="0"/>
                  <wp:docPr id="72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706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45787D2" wp14:editId="4D024946">
                  <wp:extent cx="5725544" cy="1196502"/>
                  <wp:effectExtent l="19050" t="0" r="8506" b="0"/>
                  <wp:docPr id="71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021" cy="1196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BC1CEEE" wp14:editId="052C6BC3">
                  <wp:extent cx="5097145" cy="1459230"/>
                  <wp:effectExtent l="19050" t="0" r="8255" b="0"/>
                  <wp:docPr id="73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1459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142ECF84" wp14:editId="62DBACDB">
                  <wp:extent cx="5175250" cy="4260850"/>
                  <wp:effectExtent l="19050" t="0" r="6350" b="0"/>
                  <wp:docPr id="74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426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083265A" wp14:editId="62630789">
                  <wp:extent cx="5175250" cy="2393315"/>
                  <wp:effectExtent l="19050" t="0" r="6350" b="0"/>
                  <wp:docPr id="75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2393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 w:val="restart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>
              <w:rPr>
                <w:noProof/>
              </w:rPr>
              <w:drawing>
                <wp:inline distT="0" distB="0" distL="0" distR="0" wp14:anchorId="0C24FF7E" wp14:editId="026A4DC2">
                  <wp:extent cx="4876996" cy="1819275"/>
                  <wp:effectExtent l="19050" t="0" r="0" b="0"/>
                  <wp:docPr id="29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4926" cy="18222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  <w:vMerge/>
          </w:tcPr>
          <w:p w:rsidR="00BD4B32" w:rsidRPr="00495C26" w:rsidRDefault="00BD4B32" w:rsidP="00BD4B32">
            <w:pPr>
              <w:pStyle w:val="a6"/>
              <w:numPr>
                <w:ilvl w:val="0"/>
                <w:numId w:val="6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r>
              <w:rPr>
                <w:noProof/>
              </w:rPr>
              <w:drawing>
                <wp:inline distT="0" distB="0" distL="0" distR="0" wp14:anchorId="4335BBCE" wp14:editId="7F72ADBE">
                  <wp:extent cx="4798409" cy="3647326"/>
                  <wp:effectExtent l="19050" t="0" r="2191" b="0"/>
                  <wp:docPr id="29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6028" cy="36531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D80560B" wp14:editId="6F71E64B">
                  <wp:extent cx="5250180" cy="1058545"/>
                  <wp:effectExtent l="19050" t="0" r="7620" b="0"/>
                  <wp:docPr id="1021" name="Рисунок 1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1058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F9CC6A6" wp14:editId="3C7DD4CD">
                  <wp:extent cx="5250180" cy="1181735"/>
                  <wp:effectExtent l="19050" t="0" r="7620" b="0"/>
                  <wp:docPr id="1022" name="Рисунок 1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1181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259981C" wp14:editId="022D49A2">
                  <wp:extent cx="4941570" cy="1376680"/>
                  <wp:effectExtent l="19050" t="0" r="0" b="0"/>
                  <wp:docPr id="1023" name="Рисунок 1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1570" cy="1376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B32" w:rsidTr="00365145">
        <w:tc>
          <w:tcPr>
            <w:tcW w:w="924" w:type="dxa"/>
          </w:tcPr>
          <w:p w:rsidR="00BD4B32" w:rsidRPr="00495C26" w:rsidRDefault="00BD4B32" w:rsidP="00BD4B32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D4B32" w:rsidRDefault="00BD4B32" w:rsidP="00BD4B3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E6E8F11" wp14:editId="12733009">
                  <wp:extent cx="5208905" cy="1099185"/>
                  <wp:effectExtent l="19050" t="0" r="0" b="0"/>
                  <wp:docPr id="1024" name="Рисунок 1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68067DDE" wp14:editId="5C179B1E">
                  <wp:extent cx="5208905" cy="2219325"/>
                  <wp:effectExtent l="19050" t="0" r="0" b="0"/>
                  <wp:docPr id="286" name="Рисунок 1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2219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A16DF4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08B69D8" wp14:editId="5F6877C2">
                  <wp:extent cx="3605089" cy="4041854"/>
                  <wp:effectExtent l="19050" t="0" r="0" b="0"/>
                  <wp:docPr id="2091" name="Рисунок 2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6935" cy="4043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5C723B8" wp14:editId="03B2264F">
                  <wp:extent cx="4300152" cy="1076849"/>
                  <wp:effectExtent l="19050" t="0" r="5148" b="0"/>
                  <wp:docPr id="2092" name="Рисунок 20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2456" cy="10774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6708B87" wp14:editId="66A596E1">
                  <wp:extent cx="5208905" cy="1644015"/>
                  <wp:effectExtent l="19050" t="0" r="0" b="0"/>
                  <wp:docPr id="1026" name="Рисунок 1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164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799A1199" wp14:editId="26A20EF3">
                  <wp:extent cx="5291455" cy="5219065"/>
                  <wp:effectExtent l="19050" t="0" r="4445" b="0"/>
                  <wp:docPr id="1028" name="Рисунок 1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1455" cy="521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2243733" wp14:editId="32667ED6">
                  <wp:extent cx="5250180" cy="1674495"/>
                  <wp:effectExtent l="19050" t="0" r="7620" b="0"/>
                  <wp:docPr id="1029" name="Рисунок 1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1674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11CB362" wp14:editId="651A6FB2">
                  <wp:extent cx="5167630" cy="1233170"/>
                  <wp:effectExtent l="19050" t="0" r="0" b="0"/>
                  <wp:docPr id="1030" name="Рисунок 1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7630" cy="1233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423BE93D" wp14:editId="0F6FA061">
                  <wp:extent cx="5250180" cy="4037965"/>
                  <wp:effectExtent l="19050" t="0" r="7620" b="0"/>
                  <wp:docPr id="1031" name="Рисунок 1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40379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71227BD" wp14:editId="0E8B85CF">
                  <wp:extent cx="5321935" cy="5321935"/>
                  <wp:effectExtent l="19050" t="0" r="0" b="0"/>
                  <wp:docPr id="121" name="Рисунок 1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935" cy="5321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19990B53" wp14:editId="1F5440AD">
                  <wp:extent cx="5173345" cy="1408430"/>
                  <wp:effectExtent l="19050" t="0" r="8255" b="0"/>
                  <wp:docPr id="122" name="Рисунок 1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3345" cy="140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E47232C" wp14:editId="6A1D4046">
                  <wp:extent cx="5321935" cy="5321935"/>
                  <wp:effectExtent l="19050" t="0" r="0" b="0"/>
                  <wp:docPr id="90" name="Рисунок 1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935" cy="5321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F37AFD7" wp14:editId="1661D952">
                  <wp:extent cx="5173345" cy="1408430"/>
                  <wp:effectExtent l="19050" t="0" r="8255" b="0"/>
                  <wp:docPr id="91" name="Рисунок 1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3345" cy="1408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E2C9A2A" wp14:editId="10234A47">
                  <wp:extent cx="4868545" cy="1540510"/>
                  <wp:effectExtent l="19050" t="0" r="8255" b="0"/>
                  <wp:docPr id="2089" name="Рисунок 20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8545" cy="154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34E54A81" wp14:editId="5B67FFFE">
                  <wp:extent cx="4868545" cy="3114040"/>
                  <wp:effectExtent l="19050" t="0" r="8255" b="0"/>
                  <wp:docPr id="2090" name="Рисунок 20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8545" cy="3114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EE7A30" w:rsidRDefault="00E14711" w:rsidP="00E1471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идеальным одноатомным газом, который находится в сосуде с поршнем, провели два опыта. В первом опыте газу сообщили, закрепив поршень, количество теплоты </w:t>
            </w:r>
            <w:r w:rsidRPr="00EE7A3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в результате чего его температура повысилась на 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44"/>
            </w:r>
            <w:r w:rsidRPr="00EE7A30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Т = </w:t>
            </w:r>
            <w:r w:rsidRPr="00EE7A30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1 К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Во втором опыте, предоставив газу возможность изобарно расширяться, сообщили ему количество теплоты </w:t>
            </w:r>
            <w:r w:rsidRPr="00EE7A3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которое на 208 Дж больше, чем </w:t>
            </w:r>
            <w:r w:rsidRPr="00EE7A3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В результате температура газа повысилась, как и в первом случае, на 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44"/>
            </w:r>
            <w:r w:rsidRPr="00EE7A30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Т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Какова, по данным этих двух опытов, молярная масса газа, если его масса </w:t>
            </w:r>
            <w:r w:rsidRPr="00EE7A3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EE7A30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 = </w:t>
            </w:r>
            <w:r w:rsidRPr="00EE7A30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1 кг</w:t>
            </w:r>
            <w:r w:rsidRPr="00EE7A30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  <w:p w:rsidR="00E14711" w:rsidRPr="00EE7A30" w:rsidRDefault="00E14711" w:rsidP="00E14711">
            <w:pPr>
              <w:spacing w:line="2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776"/>
              <w:gridCol w:w="1059"/>
            </w:tblGrid>
            <w:tr w:rsidR="00E14711" w:rsidRPr="00EE7A30" w:rsidTr="0030765D">
              <w:tc>
                <w:tcPr>
                  <w:tcW w:w="921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14711" w:rsidRPr="00EE7A30" w:rsidRDefault="00E14711" w:rsidP="00E14711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E14711" w:rsidRPr="00EE7A30" w:rsidTr="0030765D">
              <w:tc>
                <w:tcPr>
                  <w:tcW w:w="921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14711" w:rsidRPr="00EE7A30" w:rsidRDefault="00E14711" w:rsidP="00E1471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Согласно первому началу термодинамики  </w:t>
                  </w:r>
                  <w:r w:rsidRPr="00EE7A30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</w:rPr>
                    <w:object w:dxaOrig="1100" w:dyaOrig="380" w14:anchorId="734BE1C7">
                      <v:shape id="_x0000_i1095" type="#_x0000_t75" style="width:54.75pt;height:18pt" o:ole="">
                        <v:imagedata r:id="rId256" o:title=""/>
                      </v:shape>
                      <o:OLEObject Type="Embed" ProgID="Equation.DSMT4" ShapeID="_x0000_i1095" DrawAspect="Content" ObjectID="_1779943929" r:id="rId257"/>
                    </w:objec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</w:t>
                  </w:r>
                  <w:proofErr w:type="gramStart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(</w:t>
                  </w:r>
                  <w:proofErr w:type="gramEnd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)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i/>
                      <w:position w:val="-12"/>
                      <w:sz w:val="24"/>
                      <w:szCs w:val="24"/>
                      <w:lang w:val="en-US"/>
                    </w:rPr>
                    <w:object w:dxaOrig="1579" w:dyaOrig="380" w14:anchorId="412176C5">
                      <v:shape id="_x0000_i1096" type="#_x0000_t75" style="width:78pt;height:18pt" o:ole="">
                        <v:imagedata r:id="rId258" o:title=""/>
                      </v:shape>
                      <o:OLEObject Type="Embed" ProgID="Equation.DSMT4" ShapeID="_x0000_i1096" DrawAspect="Content" ObjectID="_1779943930" r:id="rId259"/>
                    </w:objec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            (2)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где </w:t>
                  </w:r>
                  <w:r w:rsidRPr="00EE7A30">
                    <w:rPr>
                      <w:rFonts w:ascii="Times New Roman" w:eastAsia="Times New Roman" w:hAnsi="Times New Roman" w:cs="Times New Roman"/>
                      <w:iCs/>
                      <w:sz w:val="24"/>
                      <w:szCs w:val="24"/>
                    </w:rPr>
                    <w:sym w:font="Symbol" w:char="F044"/>
                  </w:r>
                  <w:r w:rsidRPr="00EE7A30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– приращение внутренней энергии газа. Так как для одноатомного идеального </w:t>
                  </w:r>
                  <w:proofErr w:type="gramStart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газа </w:t>
                  </w:r>
                  <w:r w:rsidRPr="00EE7A30">
                    <w:rPr>
                      <w:rFonts w:ascii="Times New Roman" w:eastAsia="Times New Roman" w:hAnsi="Times New Roman" w:cs="Times New Roman"/>
                      <w:position w:val="-32"/>
                      <w:sz w:val="24"/>
                      <w:szCs w:val="24"/>
                    </w:rPr>
                    <w:object w:dxaOrig="1859" w:dyaOrig="760" w14:anchorId="3BD63790">
                      <v:shape id="_x0000_i1097" type="#_x0000_t75" style="width:93.75pt;height:39pt" o:ole="">
                        <v:imagedata r:id="rId260" o:title=""/>
                      </v:shape>
                      <o:OLEObject Type="Embed" ProgID="Equation.DSMT4" ShapeID="_x0000_i1097" DrawAspect="Content" ObjectID="_1779943931" r:id="rId261"/>
                    </w:objec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то</w:t>
                  </w:r>
                  <w:proofErr w:type="gramEnd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приращение внутренней энергии газа в обоих опытах одинаково. </w:t>
                  </w:r>
                  <w:r w:rsidRPr="00EE7A30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sym w:font="Symbol" w:char="F041"/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sym w:font="Symbol" w:char="F02D"/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работа газа во втором опыте. </w:t>
                  </w:r>
                  <w:proofErr w:type="gramStart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Работа </w:t>
                  </w:r>
                  <w:r w:rsidRPr="00EE7A30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sym w:font="Symbol" w:char="F041"/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совершалась</w:t>
                  </w:r>
                  <w:proofErr w:type="gramEnd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газом в ходе изобарного расширения, так что    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</w:rPr>
                    <w:object w:dxaOrig="1160" w:dyaOrig="360" w14:anchorId="241E5A8B">
                      <v:shape id="_x0000_i1098" type="#_x0000_t75" style="width:57.75pt;height:18pt" o:ole="">
                        <v:imagedata r:id="rId262" o:title=""/>
                      </v:shape>
                      <o:OLEObject Type="Embed" ProgID="Equation.DSMT4" ShapeID="_x0000_i1098" DrawAspect="Content" ObjectID="_1779943932" r:id="rId263"/>
                    </w:objec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                (3)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iCs/>
                      <w:sz w:val="24"/>
                      <w:szCs w:val="24"/>
                    </w:rPr>
                    <w:t xml:space="preserve">где </w:t>
                  </w:r>
                  <w:r w:rsidRPr="00EE7A30">
                    <w:rPr>
                      <w:rFonts w:ascii="Times New Roman" w:eastAsia="Times New Roman" w:hAnsi="Times New Roman" w:cs="Times New Roman"/>
                      <w:iCs/>
                      <w:sz w:val="24"/>
                      <w:szCs w:val="24"/>
                    </w:rPr>
                    <w:sym w:font="Symbol" w:char="F044"/>
                  </w:r>
                  <w:r w:rsidRPr="00EE7A30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V</w: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– изменение объёма газа. 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С помощью уравнения Менделеева – </w:t>
                  </w:r>
                  <w:proofErr w:type="spellStart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лапейрона</w:t>
                  </w:r>
                  <w:proofErr w:type="spellEnd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эту работу можно выразить через приращение температуры </w:t>
                  </w:r>
                  <w:proofErr w:type="gramStart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газа:</w:t>
                  </w:r>
                  <w:r w:rsidRPr="00EE7A30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</w:rPr>
                    <w:t xml:space="preserve">   </w:t>
                  </w:r>
                  <w:proofErr w:type="gramEnd"/>
                  <w:r w:rsidRPr="00EE7A30">
                    <w:rPr>
                      <w:rFonts w:ascii="Times New Roman" w:eastAsia="Times New Roman" w:hAnsi="Times New Roman" w:cs="Times New Roman"/>
                      <w:i/>
                      <w:position w:val="-32"/>
                      <w:sz w:val="24"/>
                      <w:szCs w:val="24"/>
                    </w:rPr>
                    <w:object w:dxaOrig="1779" w:dyaOrig="760" w14:anchorId="3B84480F">
                      <v:shape id="_x0000_i1099" type="#_x0000_t75" style="width:89.25pt;height:39pt" o:ole="">
                        <v:imagedata r:id="rId264" o:title=""/>
                      </v:shape>
                      <o:OLEObject Type="Embed" ProgID="Equation.DSMT4" ShapeID="_x0000_i1099" DrawAspect="Content" ObjectID="_1779943933" r:id="rId265"/>
                    </w:objec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(4)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ешая полученную систему уравнений (</w:t>
                  </w:r>
                  <w:proofErr w:type="gramStart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)–</w:t>
                  </w:r>
                  <w:proofErr w:type="gramEnd"/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(4), получим  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position w:val="-32"/>
                      <w:sz w:val="24"/>
                      <w:szCs w:val="24"/>
                    </w:rPr>
                    <w:object w:dxaOrig="3500" w:dyaOrig="740" w14:anchorId="5CCD3ED0">
                      <v:shape id="_x0000_i1100" type="#_x0000_t75" style="width:173.25pt;height:36pt" o:ole="">
                        <v:imagedata r:id="rId266" o:title=""/>
                      </v:shape>
                      <o:OLEObject Type="Embed" ProgID="Equation.DSMT4" ShapeID="_x0000_i1100" DrawAspect="Content" ObjectID="_1779943934" r:id="rId267"/>
                    </w:objec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кг/моль.</w:t>
                  </w:r>
                </w:p>
                <w:p w:rsidR="00E14711" w:rsidRPr="00EE7A30" w:rsidRDefault="00E14711" w:rsidP="00E1471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Ответ: </w:t>
                  </w:r>
                  <w:r w:rsidRPr="00EE7A30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</w:rPr>
                    <w:object w:dxaOrig="1760" w:dyaOrig="360" w14:anchorId="48EFA9D2">
                      <v:shape id="_x0000_i1101" type="#_x0000_t75" style="width:87.75pt;height:18pt" o:ole="">
                        <v:imagedata r:id="rId268" o:title=""/>
                      </v:shape>
                      <o:OLEObject Type="Embed" ProgID="Equation.DSMT4" ShapeID="_x0000_i1101" DrawAspect="Content" ObjectID="_1779943935" r:id="rId269"/>
                    </w:object>
                  </w:r>
                </w:p>
              </w:tc>
            </w:tr>
            <w:tr w:rsidR="00E14711" w:rsidRPr="00EE7A30" w:rsidTr="0030765D">
              <w:tc>
                <w:tcPr>
                  <w:tcW w:w="82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14711" w:rsidRPr="00EE7A30" w:rsidRDefault="00E14711" w:rsidP="00E14711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14711" w:rsidRPr="00EE7A30" w:rsidRDefault="00E14711" w:rsidP="00E14711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E14711" w:rsidRPr="00EE7A30" w:rsidTr="0030765D">
              <w:tc>
                <w:tcPr>
                  <w:tcW w:w="82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14711" w:rsidRPr="00EE7A30" w:rsidRDefault="00E14711" w:rsidP="00E14711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риведено полное решение, включающее следующие элементы:</w:t>
                  </w:r>
                </w:p>
                <w:p w:rsidR="00E14711" w:rsidRPr="00EE7A30" w:rsidRDefault="00E14711" w:rsidP="00E14711">
                  <w:pPr>
                    <w:tabs>
                      <w:tab w:val="left" w:pos="709"/>
                    </w:tabs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I</w: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) записаны положения теории и физические законы, закономерности, </w: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</w:t>
                  </w:r>
                  <w:r w:rsidRPr="00EE7A30">
                    <w:rPr>
                      <w:rFonts w:ascii="Times New Roman" w:eastAsia="Times New Roman" w:hAnsi="Times New Roman" w:cs="Times New Roman"/>
                      <w:bCs/>
                      <w:sz w:val="24"/>
                      <w:szCs w:val="24"/>
                    </w:rPr>
                    <w:t xml:space="preserve">(в данном случае: </w:t>
                  </w:r>
                  <w:r w:rsidRPr="00EE7A30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первый закон термодинамики для двух случаев нагревания газа, формулы для внутренней энергии идеального одноатомного газа и для работы газа в изобарном процессе, уравнение Менделеева – </w:t>
                  </w:r>
                  <w:proofErr w:type="spellStart"/>
                  <w:r w:rsidRPr="00EE7A30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</w:rPr>
                    <w:t>Клапейрона</w:t>
                  </w:r>
                  <w:proofErr w:type="spellEnd"/>
                  <w:r w:rsidRPr="00EE7A30">
                    <w:rPr>
                      <w:rFonts w:ascii="Times New Roman" w:eastAsia="Times New Roman" w:hAnsi="Times New Roman" w:cs="Times New Roman"/>
                      <w:bCs/>
                      <w:sz w:val="24"/>
                      <w:szCs w:val="24"/>
                    </w:rPr>
                    <w:t>)</w:t>
                  </w: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14711" w:rsidRPr="00EE7A30" w:rsidRDefault="00E14711" w:rsidP="00E14711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E7A3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E14711" w:rsidRPr="00EE7A30" w:rsidRDefault="00E14711" w:rsidP="00E14711">
            <w:pPr>
              <w:rPr>
                <w:noProof/>
                <w:sz w:val="24"/>
                <w:szCs w:val="24"/>
              </w:rPr>
            </w:pP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EE7A30" w:rsidRDefault="00E14711" w:rsidP="00E1471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FB22586" wp14:editId="605658EC">
                  <wp:extent cx="5436870" cy="1161415"/>
                  <wp:effectExtent l="19050" t="0" r="0" b="0"/>
                  <wp:docPr id="2103" name="Рисунок 2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6870" cy="1161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B9E4E5E" wp14:editId="333156EC">
                  <wp:extent cx="5478145" cy="3105785"/>
                  <wp:effectExtent l="19050" t="0" r="8255" b="0"/>
                  <wp:docPr id="2104" name="Рисунок 2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8145" cy="3105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RPr="00137129" w:rsidTr="00365145">
        <w:tc>
          <w:tcPr>
            <w:tcW w:w="10985" w:type="dxa"/>
            <w:gridSpan w:val="6"/>
          </w:tcPr>
          <w:p w:rsidR="00E14711" w:rsidRPr="00137129" w:rsidRDefault="00E14711" w:rsidP="00E14711">
            <w:pPr>
              <w:rPr>
                <w:b/>
                <w:noProof/>
                <w:sz w:val="28"/>
                <w:szCs w:val="28"/>
              </w:rPr>
            </w:pPr>
            <w:r w:rsidRPr="00137129">
              <w:rPr>
                <w:b/>
                <w:noProof/>
                <w:sz w:val="28"/>
                <w:szCs w:val="28"/>
              </w:rPr>
              <w:t>Термодинакика – графики изопроцессов</w:t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3ECD2ED1" wp14:editId="6089CC09">
                  <wp:extent cx="4467225" cy="3724275"/>
                  <wp:effectExtent l="19050" t="0" r="9525" b="0"/>
                  <wp:docPr id="20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/>
                          <a:srcRect l="16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7225" cy="3724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9D23CA">
              <w:rPr>
                <w:noProof/>
              </w:rPr>
              <w:drawing>
                <wp:inline distT="0" distB="0" distL="0" distR="0" wp14:anchorId="21655362" wp14:editId="473C8F79">
                  <wp:extent cx="4234447" cy="1019175"/>
                  <wp:effectExtent l="19050" t="0" r="0" b="0"/>
                  <wp:docPr id="326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/>
                          <a:srcRect b="804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9687" cy="10228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9D23CA">
              <w:rPr>
                <w:noProof/>
              </w:rPr>
              <w:drawing>
                <wp:inline distT="0" distB="0" distL="0" distR="0" wp14:anchorId="7958E99F" wp14:editId="630782B4">
                  <wp:extent cx="4086225" cy="3998799"/>
                  <wp:effectExtent l="19050" t="0" r="9525" b="0"/>
                  <wp:docPr id="32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/>
                          <a:srcRect t="203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7836" cy="400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322E1CAB" wp14:editId="2E0E8777">
                  <wp:extent cx="4676231" cy="1876425"/>
                  <wp:effectExtent l="19050" t="0" r="0" b="0"/>
                  <wp:docPr id="329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/>
                          <a:srcRect r="3505" b="592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1790" cy="18786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7E6FB4AC" wp14:editId="1E731F86">
                  <wp:extent cx="4924425" cy="2592459"/>
                  <wp:effectExtent l="19050" t="0" r="9525" b="0"/>
                  <wp:docPr id="330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/>
                          <a:srcRect t="446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0082" cy="2595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418D2707" wp14:editId="5F1F1F18">
                  <wp:extent cx="4966275" cy="885825"/>
                  <wp:effectExtent l="19050" t="0" r="5775" b="0"/>
                  <wp:docPr id="331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7381" cy="8860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47F8B69B" wp14:editId="2B823ED0">
                  <wp:extent cx="5056430" cy="1076325"/>
                  <wp:effectExtent l="19050" t="0" r="0" b="0"/>
                  <wp:docPr id="333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/>
                          <a:srcRect r="3496" b="73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9245" cy="1076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3EB0779F" wp14:editId="12E9E23C">
                  <wp:extent cx="4810125" cy="2339771"/>
                  <wp:effectExtent l="19050" t="0" r="9525" b="0"/>
                  <wp:docPr id="334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/>
                          <a:srcRect t="362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3082" cy="2336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3198D89C" wp14:editId="4FBAB715">
                  <wp:extent cx="4791075" cy="669821"/>
                  <wp:effectExtent l="19050" t="0" r="9525" b="0"/>
                  <wp:docPr id="335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4900" cy="675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490E755F" wp14:editId="4AB9A80F">
                  <wp:extent cx="4619625" cy="1199827"/>
                  <wp:effectExtent l="19050" t="0" r="9525" b="0"/>
                  <wp:docPr id="337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/>
                          <a:srcRect b="652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567" cy="12005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4F712C87" wp14:editId="43C61228">
                  <wp:extent cx="4524375" cy="2037457"/>
                  <wp:effectExtent l="19050" t="0" r="9525" b="0"/>
                  <wp:docPr id="338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/>
                          <a:srcRect t="397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4114" cy="2037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r w:rsidRPr="00A62CE8">
              <w:rPr>
                <w:noProof/>
              </w:rPr>
              <w:drawing>
                <wp:inline distT="0" distB="0" distL="0" distR="0" wp14:anchorId="20B35D94" wp14:editId="1C19B077">
                  <wp:extent cx="4524375" cy="834153"/>
                  <wp:effectExtent l="19050" t="0" r="0" b="0"/>
                  <wp:docPr id="339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0107" cy="837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20937377" wp14:editId="53C1527A">
                  <wp:extent cx="4696121" cy="1257300"/>
                  <wp:effectExtent l="19050" t="0" r="9229" b="0"/>
                  <wp:docPr id="6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/>
                          <a:srcRect r="8597" b="736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9477" cy="12608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3A85FFA4" wp14:editId="41AD10F1">
                  <wp:extent cx="4572000" cy="2976710"/>
                  <wp:effectExtent l="19050" t="0" r="0" b="0"/>
                  <wp:docPr id="7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/>
                          <a:srcRect t="300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1257" cy="29762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276FC9A4" wp14:editId="06975520">
                  <wp:extent cx="4222533" cy="1066800"/>
                  <wp:effectExtent l="19050" t="0" r="6567" b="0"/>
                  <wp:docPr id="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 cstate="print"/>
                          <a:srcRect r="4495" b="73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5169" cy="10674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76A9571B" wp14:editId="597FA6A3">
                  <wp:extent cx="4097278" cy="2600325"/>
                  <wp:effectExtent l="19050" t="0" r="0" b="0"/>
                  <wp:docPr id="9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 cstate="print"/>
                          <a:srcRect t="299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6842" cy="26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F32FC3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289090" wp14:editId="5C3E9384">
                  <wp:extent cx="5019675" cy="474345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74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67AE196D" wp14:editId="1D1248B6">
                  <wp:extent cx="4847954" cy="1276350"/>
                  <wp:effectExtent l="19050" t="0" r="0" b="0"/>
                  <wp:docPr id="10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/>
                          <a:srcRect r="6735" b="706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2554" cy="1280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617C26FC" wp14:editId="72F08C94">
                  <wp:extent cx="3952875" cy="2182368"/>
                  <wp:effectExtent l="19050" t="0" r="9525" b="0"/>
                  <wp:docPr id="11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/>
                          <a:srcRect t="341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4909" cy="2183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F32FC3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4DED59" wp14:editId="7597323D">
                  <wp:extent cx="5019675" cy="5400675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540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D62D6E">
              <w:rPr>
                <w:noProof/>
              </w:rPr>
              <w:drawing>
                <wp:inline distT="0" distB="0" distL="0" distR="0" wp14:anchorId="446F563B" wp14:editId="7E4BE9E0">
                  <wp:extent cx="4543307" cy="1209675"/>
                  <wp:effectExtent l="19050" t="0" r="0" b="0"/>
                  <wp:docPr id="12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/>
                          <a:srcRect r="7284" b="77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4349" cy="12152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8E0D0F">
              <w:rPr>
                <w:noProof/>
              </w:rPr>
              <w:drawing>
                <wp:inline distT="0" distB="0" distL="0" distR="0" wp14:anchorId="41582B6A" wp14:editId="6E8650DB">
                  <wp:extent cx="4333875" cy="3328745"/>
                  <wp:effectExtent l="19050" t="0" r="9525" b="0"/>
                  <wp:docPr id="13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/>
                          <a:srcRect t="283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3328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9D23CA">
              <w:rPr>
                <w:noProof/>
              </w:rPr>
              <w:drawing>
                <wp:inline distT="0" distB="0" distL="0" distR="0" wp14:anchorId="31D8C91C" wp14:editId="64A81235">
                  <wp:extent cx="4702566" cy="1095375"/>
                  <wp:effectExtent l="19050" t="0" r="2784" b="0"/>
                  <wp:docPr id="38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/>
                          <a:srcRect b="809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0685" cy="10972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9D23CA">
              <w:rPr>
                <w:noProof/>
              </w:rPr>
              <w:drawing>
                <wp:inline distT="0" distB="0" distL="0" distR="0" wp14:anchorId="1ECF6FB2" wp14:editId="16FCBD7C">
                  <wp:extent cx="4114800" cy="4239881"/>
                  <wp:effectExtent l="19050" t="0" r="0" b="0"/>
                  <wp:docPr id="40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/>
                          <a:srcRect t="19004" r="36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1540" cy="42468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9D23CA">
              <w:rPr>
                <w:noProof/>
              </w:rPr>
              <w:drawing>
                <wp:inline distT="0" distB="0" distL="0" distR="0" wp14:anchorId="78FDEBE6" wp14:editId="404FDD0D">
                  <wp:extent cx="4193383" cy="981075"/>
                  <wp:effectExtent l="19050" t="0" r="0" b="0"/>
                  <wp:docPr id="41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/>
                          <a:srcRect b="792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011" cy="9877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9D23CA">
              <w:rPr>
                <w:noProof/>
              </w:rPr>
              <w:drawing>
                <wp:inline distT="0" distB="0" distL="0" distR="0" wp14:anchorId="52E0175C" wp14:editId="79ED03E1">
                  <wp:extent cx="4467225" cy="3871369"/>
                  <wp:effectExtent l="19050" t="0" r="9525" b="0"/>
                  <wp:docPr id="43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/>
                          <a:srcRect t="232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1481" cy="38750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0371F">
              <w:rPr>
                <w:noProof/>
              </w:rPr>
              <w:drawing>
                <wp:inline distT="0" distB="0" distL="0" distR="0" wp14:anchorId="14BAB851" wp14:editId="5A3DAC5A">
                  <wp:extent cx="4379016" cy="1390650"/>
                  <wp:effectExtent l="19050" t="0" r="2484" b="0"/>
                  <wp:docPr id="67" name="Рисунок 1" descr="img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g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/>
                          <a:srcRect l="6245" t="7050" r="55187" b="777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5997" cy="1392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37129">
              <w:rPr>
                <w:noProof/>
              </w:rPr>
              <w:drawing>
                <wp:inline distT="0" distB="0" distL="0" distR="0" wp14:anchorId="0B09E9FE" wp14:editId="16625AF7">
                  <wp:extent cx="4476750" cy="2221007"/>
                  <wp:effectExtent l="19050" t="0" r="0" b="0"/>
                  <wp:docPr id="285" name="Рисунок 1" descr="img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g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/>
                          <a:srcRect l="6006" t="22078" r="55187" b="46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1647" cy="2223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/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1F33CE">
              <w:rPr>
                <w:noProof/>
              </w:rPr>
              <w:drawing>
                <wp:inline distT="0" distB="0" distL="0" distR="0" wp14:anchorId="56487737" wp14:editId="35126FBE">
                  <wp:extent cx="4766574" cy="873303"/>
                  <wp:effectExtent l="19050" t="0" r="0" b="0"/>
                  <wp:docPr id="341" name="Рисунок 5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/>
                          <a:srcRect l="61731" t="3798" r="-6" b="87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6574" cy="8733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1F55A20B" wp14:editId="3336478E">
                  <wp:extent cx="4686300" cy="6121633"/>
                  <wp:effectExtent l="19050" t="0" r="0" b="0"/>
                  <wp:docPr id="342" name="Рисунок 5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/>
                          <a:srcRect l="56851" t="14153" b="12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9508" cy="61258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4463D7F8" wp14:editId="45612693">
                  <wp:extent cx="4880224" cy="1705510"/>
                  <wp:effectExtent l="19050" t="0" r="0" b="0"/>
                  <wp:docPr id="345" name="Рисунок 8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/>
                          <a:srcRect l="62502" t="4781" r="-1040" b="78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0224" cy="1705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5A7E71">
              <w:rPr>
                <w:noProof/>
              </w:rPr>
              <w:drawing>
                <wp:inline distT="0" distB="0" distL="0" distR="0" wp14:anchorId="3B11BB4E" wp14:editId="324B7A60">
                  <wp:extent cx="4619625" cy="5461013"/>
                  <wp:effectExtent l="19050" t="0" r="9525" b="0"/>
                  <wp:docPr id="346" name="Рисунок 8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/>
                          <a:srcRect l="57947" t="21897" b="148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909" cy="5464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14A282F4" wp14:editId="39868875">
                  <wp:extent cx="4109720" cy="838549"/>
                  <wp:effectExtent l="0" t="0" r="0" b="0"/>
                  <wp:docPr id="348" name="Рисунок 11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/>
                          <a:srcRect l="61210" t="4926" r="-463" b="83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2281" cy="8411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B01BB8">
              <w:rPr>
                <w:noProof/>
              </w:rPr>
              <w:drawing>
                <wp:inline distT="0" distB="0" distL="0" distR="0" wp14:anchorId="792DC4B8" wp14:editId="6BE0CD56">
                  <wp:extent cx="3931669" cy="5172075"/>
                  <wp:effectExtent l="19050" t="0" r="0" b="0"/>
                  <wp:docPr id="349" name="Рисунок 11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/>
                          <a:srcRect l="56837" t="16530" r="547" b="215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9671" cy="5169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2A325E3F" wp14:editId="6956500E">
                  <wp:extent cx="3638581" cy="769539"/>
                  <wp:effectExtent l="0" t="0" r="0" b="0"/>
                  <wp:docPr id="351" name="Рисунок 17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/>
                          <a:srcRect l="60536" t="5650" r="665" b="83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9301" cy="7739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B01BB8">
              <w:rPr>
                <w:noProof/>
              </w:rPr>
              <w:drawing>
                <wp:inline distT="0" distB="0" distL="0" distR="0" wp14:anchorId="2F4A19A1" wp14:editId="48C60895">
                  <wp:extent cx="3476625" cy="3681455"/>
                  <wp:effectExtent l="19050" t="0" r="9525" b="0"/>
                  <wp:docPr id="352" name="Рисунок 17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/>
                          <a:srcRect l="56331" t="17201" r="1495" b="239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3681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B01BB8" w:rsidRDefault="00E14711" w:rsidP="00E14711">
            <w:pPr>
              <w:rPr>
                <w:noProof/>
              </w:rPr>
            </w:pPr>
            <w:r w:rsidRPr="007B0605">
              <w:rPr>
                <w:noProof/>
              </w:rPr>
              <w:drawing>
                <wp:inline distT="0" distB="0" distL="0" distR="0" wp14:anchorId="704426D3" wp14:editId="01925FAC">
                  <wp:extent cx="4869532" cy="1225685"/>
                  <wp:effectExtent l="19050" t="0" r="7268" b="0"/>
                  <wp:docPr id="259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622" cy="1234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B01BB8" w:rsidRDefault="00E14711" w:rsidP="00E14711">
            <w:pPr>
              <w:rPr>
                <w:noProof/>
              </w:rPr>
            </w:pPr>
            <w:r>
              <w:rPr>
                <w:noProof/>
              </w:rPr>
              <w:t>-+</w:t>
            </w:r>
            <w:r w:rsidRPr="007B0605">
              <w:rPr>
                <w:noProof/>
              </w:rPr>
              <w:drawing>
                <wp:inline distT="0" distB="0" distL="0" distR="0" wp14:anchorId="676CF611" wp14:editId="5A28C6F0">
                  <wp:extent cx="4552545" cy="3901040"/>
                  <wp:effectExtent l="19050" t="0" r="405" b="0"/>
                  <wp:docPr id="260" name="Рисунок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0685" cy="3908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0605">
              <w:rPr>
                <w:noProof/>
              </w:rPr>
              <w:drawing>
                <wp:inline distT="0" distB="0" distL="0" distR="0" wp14:anchorId="6964C58B" wp14:editId="59FB55F6">
                  <wp:extent cx="5073588" cy="1361872"/>
                  <wp:effectExtent l="19050" t="0" r="0" b="0"/>
                  <wp:docPr id="261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7860" cy="13710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A1DB0DC" wp14:editId="0016B062">
                  <wp:extent cx="5931046" cy="1177047"/>
                  <wp:effectExtent l="19050" t="0" r="0" b="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0331" cy="1176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01794585" wp14:editId="246CAF59">
                  <wp:extent cx="5175250" cy="4114800"/>
                  <wp:effectExtent l="19050" t="0" r="6350" b="0"/>
                  <wp:docPr id="165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411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788FBB05" wp14:editId="3D069B3D">
                  <wp:extent cx="5321282" cy="1089498"/>
                  <wp:effectExtent l="19050" t="0" r="0" b="0"/>
                  <wp:docPr id="2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>
                            <a:lum bright="-11000" contrast="25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1429" cy="1095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417E46B5" wp14:editId="246B558A">
                  <wp:extent cx="4610100" cy="2803352"/>
                  <wp:effectExtent l="19050" t="0" r="0" b="0"/>
                  <wp:docPr id="2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lum bright="-17000" contrast="2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0698" cy="2809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44BD430F" wp14:editId="2BC26B92">
                  <wp:extent cx="4610100" cy="157987"/>
                  <wp:effectExtent l="19050" t="0" r="0" b="0"/>
                  <wp:docPr id="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5680" cy="1646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CA580B3" wp14:editId="544749DD">
                  <wp:extent cx="5437505" cy="992505"/>
                  <wp:effectExtent l="19050" t="0" r="0" b="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992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4DE98045" wp14:editId="11EAC0DE">
                  <wp:extent cx="5437505" cy="1819275"/>
                  <wp:effectExtent l="19050" t="0" r="0" b="0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RPr="00340566" w:rsidTr="00365145">
        <w:tc>
          <w:tcPr>
            <w:tcW w:w="10985" w:type="dxa"/>
            <w:gridSpan w:val="6"/>
          </w:tcPr>
          <w:p w:rsidR="00E14711" w:rsidRPr="00340566" w:rsidRDefault="00E14711" w:rsidP="00E14711">
            <w:pPr>
              <w:rPr>
                <w:noProof/>
                <w:sz w:val="28"/>
                <w:szCs w:val="28"/>
              </w:rPr>
            </w:pPr>
            <w:r w:rsidRPr="00340566">
              <w:rPr>
                <w:b/>
                <w:sz w:val="28"/>
                <w:szCs w:val="28"/>
              </w:rPr>
              <w:lastRenderedPageBreak/>
              <w:t xml:space="preserve">Термодинамика (не </w:t>
            </w:r>
            <w:proofErr w:type="spellStart"/>
            <w:r w:rsidRPr="00340566">
              <w:rPr>
                <w:b/>
                <w:sz w:val="28"/>
                <w:szCs w:val="28"/>
              </w:rPr>
              <w:t>изопроцессы</w:t>
            </w:r>
            <w:proofErr w:type="spellEnd"/>
            <w:r w:rsidRPr="00340566">
              <w:rPr>
                <w:b/>
                <w:sz w:val="28"/>
                <w:szCs w:val="28"/>
              </w:rPr>
              <w:t>)</w:t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75F5CA67" wp14:editId="7162D5BD">
                  <wp:extent cx="4509820" cy="942975"/>
                  <wp:effectExtent l="19050" t="0" r="5030" b="0"/>
                  <wp:docPr id="385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/>
                          <a:srcRect b="813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7010" cy="942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77AEAB78" wp14:editId="02F50585">
                  <wp:extent cx="4381500" cy="3962683"/>
                  <wp:effectExtent l="19050" t="0" r="0" b="0"/>
                  <wp:docPr id="386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/>
                          <a:srcRect t="193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0839" cy="3962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0CE17A97" wp14:editId="412899F8">
                  <wp:extent cx="4420471" cy="895350"/>
                  <wp:effectExtent l="19050" t="0" r="0" b="0"/>
                  <wp:docPr id="392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/>
                          <a:srcRect b="82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0928" cy="895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4DA7A8E2" wp14:editId="3406C2F0">
                  <wp:extent cx="4419600" cy="4024302"/>
                  <wp:effectExtent l="19050" t="0" r="0" b="0"/>
                  <wp:docPr id="393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/>
                          <a:srcRect t="190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8808" cy="4023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D46DBC">
              <w:rPr>
                <w:noProof/>
              </w:rPr>
              <w:drawing>
                <wp:inline distT="0" distB="0" distL="0" distR="0" wp14:anchorId="02714D0E" wp14:editId="4FA5B9B9">
                  <wp:extent cx="4563706" cy="774207"/>
                  <wp:effectExtent l="0" t="0" r="0" b="0"/>
                  <wp:docPr id="395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5" cstate="print"/>
                          <a:srcRect l="4273" t="2166" r="53464" b="86587"/>
                          <a:stretch/>
                        </pic:blipFill>
                        <pic:spPr bwMode="auto">
                          <a:xfrm>
                            <a:off x="0" y="0"/>
                            <a:ext cx="4604640" cy="78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23D2CB6C" wp14:editId="68D2B736">
                  <wp:extent cx="4191000" cy="5295900"/>
                  <wp:effectExtent l="19050" t="0" r="0" b="0"/>
                  <wp:docPr id="396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 cstate="print"/>
                          <a:srcRect l="4618" t="13824" r="52545" b="13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529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r w:rsidRPr="00D46DBC">
              <w:rPr>
                <w:noProof/>
              </w:rPr>
              <w:drawing>
                <wp:inline distT="0" distB="0" distL="0" distR="0" wp14:anchorId="76CB8FAB" wp14:editId="7A539964">
                  <wp:extent cx="4267200" cy="1288561"/>
                  <wp:effectExtent l="19050" t="0" r="0" b="0"/>
                  <wp:docPr id="39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 cstate="print"/>
                          <a:srcRect l="56527" r="1839" b="804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0" cy="12885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74307E59" wp14:editId="036C0144">
                  <wp:extent cx="5940425" cy="4216575"/>
                  <wp:effectExtent l="19050" t="0" r="3175" b="0"/>
                  <wp:docPr id="95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421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Pr="00892870" w:rsidRDefault="00E14711" w:rsidP="00E14711">
            <w:r>
              <w:rPr>
                <w:noProof/>
              </w:rPr>
              <w:drawing>
                <wp:inline distT="0" distB="0" distL="0" distR="0" wp14:anchorId="61793497" wp14:editId="01E3691D">
                  <wp:extent cx="5940425" cy="2692491"/>
                  <wp:effectExtent l="19050" t="0" r="3175" b="0"/>
                  <wp:docPr id="96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692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pPr>
              <w:rPr>
                <w:noProof/>
              </w:rPr>
            </w:pPr>
          </w:p>
        </w:tc>
      </w:tr>
      <w:tr w:rsidR="00E14711" w:rsidRPr="00340566" w:rsidTr="00365145">
        <w:tc>
          <w:tcPr>
            <w:tcW w:w="10985" w:type="dxa"/>
            <w:gridSpan w:val="6"/>
          </w:tcPr>
          <w:p w:rsidR="00E14711" w:rsidRPr="00340566" w:rsidRDefault="00E14711" w:rsidP="00E14711">
            <w:pPr>
              <w:rPr>
                <w:noProof/>
                <w:sz w:val="28"/>
                <w:szCs w:val="28"/>
              </w:rPr>
            </w:pPr>
            <w:r w:rsidRPr="00340566">
              <w:rPr>
                <w:b/>
                <w:sz w:val="28"/>
                <w:szCs w:val="28"/>
              </w:rPr>
              <w:t>Термодинамика (циклы, КПД)</w:t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F32FC3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C44325D" wp14:editId="2F4CCF70">
                  <wp:extent cx="5476875" cy="758825"/>
                  <wp:effectExtent l="19050" t="0" r="9525" b="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75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30BEC842" wp14:editId="221548A2">
                  <wp:extent cx="5476875" cy="3511550"/>
                  <wp:effectExtent l="19050" t="0" r="9525" b="0"/>
                  <wp:docPr id="183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51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59036F9" wp14:editId="2899AE8F">
                  <wp:extent cx="5437505" cy="826770"/>
                  <wp:effectExtent l="19050" t="0" r="0" b="0"/>
                  <wp:docPr id="182" name="Рисунок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826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ACA79B5" wp14:editId="34ABD71B">
                  <wp:extent cx="5398770" cy="1877695"/>
                  <wp:effectExtent l="19050" t="0" r="0" b="0"/>
                  <wp:docPr id="184" name="Рисунок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877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F67E76F" wp14:editId="10266D7F">
                  <wp:extent cx="5398770" cy="1430020"/>
                  <wp:effectExtent l="19050" t="0" r="0" b="0"/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430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D436CF7" wp14:editId="0EB812AE">
                  <wp:extent cx="5208905" cy="914400"/>
                  <wp:effectExtent l="19050" t="0" r="0" b="0"/>
                  <wp:docPr id="1019" name="Рисунок 1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46B1539C" wp14:editId="1BE15C91">
                  <wp:extent cx="5208905" cy="2876550"/>
                  <wp:effectExtent l="19050" t="0" r="0" b="0"/>
                  <wp:docPr id="1020" name="Рисунок 1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287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FA8F8CC" wp14:editId="005D86F3">
                  <wp:extent cx="5208905" cy="904240"/>
                  <wp:effectExtent l="19050" t="0" r="0" b="0"/>
                  <wp:docPr id="1016" name="Рисунок 1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904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F0ECDC7" wp14:editId="15F9194C">
                  <wp:extent cx="5208905" cy="3267075"/>
                  <wp:effectExtent l="19050" t="0" r="0" b="0"/>
                  <wp:docPr id="1017" name="Рисунок 1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3267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04C3DD9" wp14:editId="57ED5B03">
                  <wp:extent cx="4603115" cy="1099185"/>
                  <wp:effectExtent l="19050" t="0" r="6985" b="0"/>
                  <wp:docPr id="1018" name="Рисунок 1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311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pPr>
              <w:rPr>
                <w:noProof/>
              </w:rPr>
            </w:pP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47C9703C" wp14:editId="15E38817">
                  <wp:extent cx="4001505" cy="1466850"/>
                  <wp:effectExtent l="19050" t="0" r="0" b="0"/>
                  <wp:docPr id="14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/>
                          <a:srcRect b="61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2037" cy="1474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54E8891C" wp14:editId="77E0DE32">
                  <wp:extent cx="4467225" cy="2336737"/>
                  <wp:effectExtent l="19050" t="0" r="0" b="0"/>
                  <wp:docPr id="15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/>
                          <a:srcRect t="45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9677" cy="233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08B91B01" wp14:editId="404DAC23">
                  <wp:extent cx="4467225" cy="189364"/>
                  <wp:effectExtent l="19050" t="0" r="9525" b="0"/>
                  <wp:docPr id="16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8453" cy="1961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7ED18C15" wp14:editId="47F80BDF">
                  <wp:extent cx="4305300" cy="1209367"/>
                  <wp:effectExtent l="19050" t="0" r="0" b="0"/>
                  <wp:docPr id="17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 cstate="print"/>
                          <a:srcRect r="2488" b="640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1708" cy="12111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11EC48CD" wp14:editId="30B18B55">
                  <wp:extent cx="4348578" cy="1343025"/>
                  <wp:effectExtent l="19050" t="0" r="0" b="0"/>
                  <wp:docPr id="18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 cstate="print"/>
                          <a:srcRect t="59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8277" cy="13460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r w:rsidRPr="00F32FC3">
              <w:rPr>
                <w:noProof/>
              </w:rPr>
              <w:drawing>
                <wp:inline distT="0" distB="0" distL="0" distR="0" wp14:anchorId="263B11D3" wp14:editId="43278C3E">
                  <wp:extent cx="4352925" cy="1081941"/>
                  <wp:effectExtent l="19050" t="0" r="9525" b="0"/>
                  <wp:docPr id="19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969" cy="1082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F3BF007" wp14:editId="19741DA7">
                  <wp:extent cx="5057775" cy="676275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76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Pr="00F32FC3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6A252BB" wp14:editId="6C4C9936">
                  <wp:extent cx="5019675" cy="279082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279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19E9F2F" wp14:editId="4D4D9D93">
                  <wp:extent cx="5057775" cy="573405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73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5A2DF87" wp14:editId="446610B0">
                  <wp:extent cx="5019675" cy="3952875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395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A9B1731" wp14:editId="4AD571D1">
                  <wp:extent cx="5019675" cy="7400925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740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97C2F8C" wp14:editId="2C38F8C9">
                  <wp:extent cx="5057775" cy="7391400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739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 w:rsidRPr="00D81988">
              <w:rPr>
                <w:noProof/>
              </w:rPr>
              <w:drawing>
                <wp:inline distT="0" distB="0" distL="0" distR="0" wp14:anchorId="20ACF24A" wp14:editId="25D7CE5C">
                  <wp:extent cx="4503521" cy="1258344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1784" cy="1260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81988">
              <w:rPr>
                <w:noProof/>
              </w:rPr>
              <w:lastRenderedPageBreak/>
              <w:drawing>
                <wp:inline distT="0" distB="0" distL="0" distR="0" wp14:anchorId="63147237" wp14:editId="226E9D2C">
                  <wp:extent cx="5233481" cy="3913075"/>
                  <wp:effectExtent l="19050" t="0" r="5269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3345" cy="392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89057C3" wp14:editId="24837EDA">
                  <wp:extent cx="5019675" cy="6848475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84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3A62EB6" wp14:editId="795ADAD3">
                  <wp:extent cx="5019675" cy="695325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D89C145" wp14:editId="18C84E35">
                  <wp:extent cx="5437505" cy="1148080"/>
                  <wp:effectExtent l="19050" t="0" r="0" b="0"/>
                  <wp:docPr id="186" name="Рисунок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148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576D0E6F" wp14:editId="0DCFA799">
                  <wp:extent cx="5476875" cy="4270375"/>
                  <wp:effectExtent l="19050" t="0" r="9525" b="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427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25D41F1" wp14:editId="7EB79E94">
                  <wp:extent cx="5398770" cy="1099185"/>
                  <wp:effectExtent l="19050" t="0" r="0" b="0"/>
                  <wp:docPr id="187" name="Рисунок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654B807C" wp14:editId="1C8D0478">
                  <wp:extent cx="5437505" cy="5107305"/>
                  <wp:effectExtent l="19050" t="0" r="0" b="0"/>
                  <wp:docPr id="189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5107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D9330D" w:rsidRDefault="00E14711" w:rsidP="00E1471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623B345" wp14:editId="62A14611">
                  <wp:extent cx="5436870" cy="798830"/>
                  <wp:effectExtent l="19050" t="0" r="0" b="0"/>
                  <wp:docPr id="2096" name="Рисунок 2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6870" cy="798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009D882" wp14:editId="74C3E75D">
                  <wp:extent cx="5478145" cy="3484880"/>
                  <wp:effectExtent l="19050" t="0" r="8255" b="0"/>
                  <wp:docPr id="2097" name="Рисунок 20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8145" cy="3484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5DF0E70" wp14:editId="59399802">
                  <wp:extent cx="5436870" cy="807085"/>
                  <wp:effectExtent l="19050" t="0" r="0" b="0"/>
                  <wp:docPr id="2098" name="Рисунок 20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6870" cy="807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1895CD8" wp14:editId="5DBB9552">
                  <wp:extent cx="5362575" cy="1441450"/>
                  <wp:effectExtent l="19050" t="0" r="9525" b="0"/>
                  <wp:docPr id="2100" name="Рисунок 2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144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05C563E" wp14:editId="716527C4">
                  <wp:extent cx="5403850" cy="1878330"/>
                  <wp:effectExtent l="19050" t="0" r="6350" b="0"/>
                  <wp:docPr id="2099" name="Рисунок 20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3850" cy="1878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10985" w:type="dxa"/>
            <w:gridSpan w:val="6"/>
          </w:tcPr>
          <w:p w:rsidR="00E14711" w:rsidRDefault="00E14711" w:rsidP="00E14711">
            <w:pPr>
              <w:rPr>
                <w:noProof/>
              </w:rPr>
            </w:pPr>
            <w:r w:rsidRPr="00340566">
              <w:rPr>
                <w:b/>
                <w:sz w:val="28"/>
                <w:szCs w:val="28"/>
              </w:rPr>
              <w:t>Тепловые процессы</w:t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1F33CE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1E28975" wp14:editId="7AC0276A">
                  <wp:extent cx="5835139" cy="1624519"/>
                  <wp:effectExtent l="19050" t="0" r="0" b="0"/>
                  <wp:docPr id="280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5359" cy="1624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38B50C83" wp14:editId="14ADD2F0">
                  <wp:extent cx="5136515" cy="4747260"/>
                  <wp:effectExtent l="19050" t="0" r="6985" b="0"/>
                  <wp:docPr id="281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4747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B81F064" wp14:editId="72F016CC">
                  <wp:extent cx="5905020" cy="1643974"/>
                  <wp:effectExtent l="19050" t="0" r="480" b="0"/>
                  <wp:docPr id="28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243" cy="16440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FA794A7" wp14:editId="5AFED74F">
                  <wp:extent cx="5175250" cy="2986405"/>
                  <wp:effectExtent l="19050" t="0" r="6350" b="0"/>
                  <wp:docPr id="283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298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7D96C949" wp14:editId="1CB502B0">
                  <wp:extent cx="5175250" cy="1925955"/>
                  <wp:effectExtent l="19050" t="0" r="6350" b="0"/>
                  <wp:docPr id="284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1925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16DF4">
              <w:rPr>
                <w:noProof/>
              </w:rPr>
              <w:drawing>
                <wp:inline distT="0" distB="0" distL="0" distR="0" wp14:anchorId="6734D581" wp14:editId="70EF9F36">
                  <wp:extent cx="3771900" cy="1185011"/>
                  <wp:effectExtent l="19050" t="0" r="0" b="0"/>
                  <wp:docPr id="399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185" cy="11847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1 кг)</w:t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16DF4">
              <w:rPr>
                <w:noProof/>
              </w:rPr>
              <w:drawing>
                <wp:inline distT="0" distB="0" distL="0" distR="0" wp14:anchorId="33BBC34B" wp14:editId="453FE4A5">
                  <wp:extent cx="4660861" cy="819150"/>
                  <wp:effectExtent l="19050" t="0" r="6389" b="0"/>
                  <wp:docPr id="407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/>
                          <a:srcRect b="81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3797" cy="823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16DF4">
              <w:rPr>
                <w:noProof/>
              </w:rPr>
              <w:drawing>
                <wp:inline distT="0" distB="0" distL="0" distR="0" wp14:anchorId="3F3363F6" wp14:editId="318E9BED">
                  <wp:extent cx="4476750" cy="3416851"/>
                  <wp:effectExtent l="19050" t="0" r="0" b="0"/>
                  <wp:docPr id="408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/>
                          <a:srcRect t="186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5199" cy="3423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Pr="00A16DF4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700987B" wp14:editId="7CE68829">
                  <wp:extent cx="5631785" cy="719847"/>
                  <wp:effectExtent l="19050" t="0" r="7015" b="0"/>
                  <wp:docPr id="129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685" cy="7195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33029929" wp14:editId="05BA94F0">
                  <wp:extent cx="5175250" cy="3443605"/>
                  <wp:effectExtent l="19050" t="0" r="6350" b="0"/>
                  <wp:docPr id="133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3443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1F062E6" wp14:editId="5E0EF5BB">
                  <wp:extent cx="5718083" cy="719847"/>
                  <wp:effectExtent l="19050" t="0" r="0" b="0"/>
                  <wp:docPr id="132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951" cy="7195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EF60183" wp14:editId="3EA50516">
                  <wp:extent cx="5136515" cy="3822700"/>
                  <wp:effectExtent l="19050" t="0" r="6985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82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16DF4">
              <w:rPr>
                <w:noProof/>
              </w:rPr>
              <w:drawing>
                <wp:inline distT="0" distB="0" distL="0" distR="0" wp14:anchorId="5BC0F8A1" wp14:editId="150F17F3">
                  <wp:extent cx="3933594" cy="1009650"/>
                  <wp:effectExtent l="19050" t="0" r="0" b="0"/>
                  <wp:docPr id="409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5198" cy="10126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( - 5 </w:t>
            </w:r>
            <w:r>
              <w:rPr>
                <w:vertAlign w:val="superscript"/>
              </w:rPr>
              <w:t>0</w:t>
            </w:r>
            <w:r>
              <w:t>С)</w:t>
            </w:r>
          </w:p>
        </w:tc>
      </w:tr>
      <w:tr w:rsidR="00E14711" w:rsidTr="00365145">
        <w:tc>
          <w:tcPr>
            <w:tcW w:w="924" w:type="dxa"/>
            <w:vMerge w:val="restart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16DF4">
              <w:rPr>
                <w:noProof/>
              </w:rPr>
              <w:drawing>
                <wp:inline distT="0" distB="0" distL="0" distR="0" wp14:anchorId="7F16887C" wp14:editId="1E7EFAA1">
                  <wp:extent cx="4127211" cy="752475"/>
                  <wp:effectExtent l="19050" t="0" r="6639" b="0"/>
                  <wp:docPr id="401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5566" cy="7539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  <w:vMerge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 w:rsidRPr="00A16DF4">
              <w:rPr>
                <w:noProof/>
              </w:rPr>
              <w:drawing>
                <wp:inline distT="0" distB="0" distL="0" distR="0" wp14:anchorId="0861B674" wp14:editId="27A129F4">
                  <wp:extent cx="4229100" cy="3353016"/>
                  <wp:effectExtent l="19050" t="0" r="0" b="0"/>
                  <wp:docPr id="402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168" cy="33578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4711" w:rsidTr="00365145">
        <w:tc>
          <w:tcPr>
            <w:tcW w:w="924" w:type="dxa"/>
          </w:tcPr>
          <w:p w:rsidR="00E14711" w:rsidRPr="00495C26" w:rsidRDefault="00E14711" w:rsidP="00E1471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E14711" w:rsidRDefault="00E14711" w:rsidP="00E14711">
            <w:r>
              <w:rPr>
                <w:noProof/>
              </w:rPr>
              <w:drawing>
                <wp:inline distT="0" distB="0" distL="0" distR="0" wp14:anchorId="6CD336C0" wp14:editId="7DE85E08">
                  <wp:extent cx="5213350" cy="4897120"/>
                  <wp:effectExtent l="19050" t="0" r="6350" b="0"/>
                  <wp:docPr id="415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 cstate="print"/>
                          <a:srcRect b="13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350" cy="4897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27DE3B6" wp14:editId="1295B934">
                  <wp:extent cx="5283707" cy="458301"/>
                  <wp:effectExtent l="19050" t="0" r="0" b="0"/>
                  <wp:docPr id="2071" name="Рисунок 2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3395" cy="458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4EEAB94" wp14:editId="2338FC46">
                  <wp:extent cx="5576458" cy="2600241"/>
                  <wp:effectExtent l="19050" t="0" r="5192" b="0"/>
                  <wp:docPr id="2072" name="Рисунок 20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6966" cy="26004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  <w:vMerge w:val="restart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jc w:val="both"/>
            </w:pPr>
            <w:r w:rsidRPr="00232DC7">
              <w:rPr>
                <w:rFonts w:ascii="Times New Roman" w:hAnsi="Times New Roman" w:cs="Times New Roman"/>
                <w:sz w:val="24"/>
                <w:szCs w:val="24"/>
              </w:rPr>
              <w:t>В теплоизолированном сосуде длительное время находилась вода с плавающим в ней куском льда. В воду через трубку медленно впустили порцию водяного пара, имеющего температуру 100 °С (так, чтобы пузырьки пара не достигали поверхности воды). В результате масса куска льда уменьшилась на 100 г. Определите массу впущенного пара.</w:t>
            </w:r>
          </w:p>
        </w:tc>
      </w:tr>
      <w:tr w:rsidR="00B21158" w:rsidTr="00365145">
        <w:tc>
          <w:tcPr>
            <w:tcW w:w="924" w:type="dxa"/>
            <w:vMerge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tbl>
            <w:tblPr>
              <w:tblW w:w="9356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364"/>
              <w:gridCol w:w="992"/>
            </w:tblGrid>
            <w:tr w:rsidR="00B21158" w:rsidRPr="00232DC7" w:rsidTr="00340566">
              <w:trPr>
                <w:cantSplit/>
                <w:trHeight w:val="299"/>
              </w:trPr>
              <w:tc>
                <w:tcPr>
                  <w:tcW w:w="9356" w:type="dxa"/>
                  <w:gridSpan w:val="2"/>
                </w:tcPr>
                <w:p w:rsidR="00B21158" w:rsidRPr="00232DC7" w:rsidRDefault="00B21158" w:rsidP="00B21158">
                  <w:pPr>
                    <w:pStyle w:val="3"/>
                    <w:spacing w:after="0" w:line="240" w:lineRule="auto"/>
                    <w:ind w:right="-110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B21158" w:rsidRPr="00232DC7" w:rsidTr="00340566">
              <w:trPr>
                <w:cantSplit/>
                <w:trHeight w:val="561"/>
              </w:trPr>
              <w:tc>
                <w:tcPr>
                  <w:tcW w:w="9356" w:type="dxa"/>
                  <w:gridSpan w:val="2"/>
                </w:tcPr>
                <w:p w:rsidR="00B21158" w:rsidRPr="00232DC7" w:rsidRDefault="00B21158" w:rsidP="00B21158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  <w:tab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лительность нахождения куска льда в воде означает, что и лёд, и вода имеют температуру 0°С. Тот факт, что к концу опыта лед растаял не весь, свидетельствует, что равновесная температура воды и льда тоже равна 0°С.</w:t>
                  </w:r>
                </w:p>
                <w:p w:rsidR="00B21158" w:rsidRPr="00232DC7" w:rsidRDefault="00B21158" w:rsidP="00B21158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 xml:space="preserve">Впускаемый в воду пар массой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онденсируется, отдавая количество теплоты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(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десь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— удельная теплота парообразования воды). Далее конденсировавшаяся вода той же массы остывает </w:t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т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100 °С  до 0 °С, отдавая количество теплоты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 с  — удельная теплоемкость воды. Так что в сумме пар и образовавшаяся из него вода отдали количество теплоты  </w:t>
                  </w:r>
                </w:p>
                <w:p w:rsidR="00B21158" w:rsidRPr="00232DC7" w:rsidRDefault="00B21158" w:rsidP="00B21158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B21158" w:rsidRPr="00232DC7" w:rsidRDefault="00B21158" w:rsidP="00B21158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 xml:space="preserve">Поскольку сосуд теплоизолированный, а температура воды не изменилась, то это количество теплоты пошло на таяние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г льда при температуре его плавления, так что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— удельная теплота плавления льда.</w:t>
                  </w:r>
                </w:p>
                <w:p w:rsidR="00B21158" w:rsidRPr="00232DC7" w:rsidRDefault="00B21158" w:rsidP="00B21158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ледовательно,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,  и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820" w:dyaOrig="700">
                      <v:shape id="_x0000_i1102" type="#_x0000_t75" style="width:41.25pt;height:36.75pt" o:ole="">
                        <v:imagedata r:id="rId358" o:title=""/>
                      </v:shape>
                      <o:OLEObject Type="Embed" ProgID="Equation.DSMT4" ShapeID="_x0000_i1102" DrawAspect="Content" ObjectID="_1779943936" r:id="rId359"/>
                    </w:objec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≈ 12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D7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– </w:t>
                  </w:r>
                  <w:smartTag w:uri="urn:schemas-microsoft-com:office:smarttags" w:element="metricconverter">
                    <w:smartTagPr>
                      <w:attr w:name="ProductID" w:val="3 кг"/>
                    </w:smartTagPr>
                    <w:r w:rsidRPr="00232DC7">
                      <w:rPr>
                        <w:rFonts w:ascii="Times New Roman" w:hAnsi="Times New Roman" w:cs="Times New Roman"/>
                        <w:sz w:val="24"/>
                        <w:szCs w:val="24"/>
                        <w:vertAlign w:val="superscript"/>
                      </w:rPr>
                      <w:t>3</w:t>
                    </w:r>
                    <w:r w:rsidRPr="00232DC7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 xml:space="preserve"> кг</w:t>
                    </w:r>
                  </w:smartTag>
                </w:p>
                <w:p w:rsidR="00B21158" w:rsidRPr="00232DC7" w:rsidRDefault="00B21158" w:rsidP="00B21158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твет: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п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≈ 12 г</w:t>
                  </w:r>
                </w:p>
                <w:p w:rsidR="00B21158" w:rsidRPr="00232DC7" w:rsidRDefault="00B21158" w:rsidP="00B21158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</w:tr>
            <w:tr w:rsidR="00B21158" w:rsidRPr="00232DC7" w:rsidTr="00340566">
              <w:tblPrEx>
                <w:tblLook w:val="00A0" w:firstRow="1" w:lastRow="0" w:firstColumn="1" w:lastColumn="0" w:noHBand="0" w:noVBand="0"/>
              </w:tblPrEx>
              <w:tc>
                <w:tcPr>
                  <w:tcW w:w="8364" w:type="dxa"/>
                </w:tcPr>
                <w:p w:rsidR="00B21158" w:rsidRPr="00232DC7" w:rsidRDefault="00B21158" w:rsidP="00B21158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B21158" w:rsidRPr="00232DC7" w:rsidRDefault="00B21158" w:rsidP="00B21158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Баллы</w:t>
                  </w:r>
                </w:p>
              </w:tc>
            </w:tr>
            <w:tr w:rsidR="00B21158" w:rsidRPr="00ED5AC0" w:rsidTr="00340566">
              <w:tblPrEx>
                <w:tblLook w:val="00A0" w:firstRow="1" w:lastRow="0" w:firstColumn="1" w:lastColumn="0" w:noHBand="0" w:noVBand="0"/>
              </w:tblPrEx>
              <w:tc>
                <w:tcPr>
                  <w:tcW w:w="83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21158" w:rsidRPr="00232DC7" w:rsidRDefault="00B21158" w:rsidP="00B21158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Приведено полное правильное решение, включающее следующие элементы:</w:t>
                  </w:r>
                </w:p>
                <w:p w:rsidR="00B21158" w:rsidRPr="00232DC7" w:rsidRDefault="00B21158" w:rsidP="00B21158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 xml:space="preserve">1) правильно записаны формулы, выражающие физические законы, применение которых необходимо для решения задачи выбранным способом (в данном решении – </w:t>
                  </w:r>
                  <w:r w:rsidRPr="00C20C55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eastAsia="en-US"/>
                    </w:rPr>
                    <w:t>уравнение теплового баланса, формулы для расчета количества теплоты при агрегатных превращениях</w:t>
                  </w: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);</w:t>
                  </w:r>
                </w:p>
                <w:p w:rsidR="00B21158" w:rsidRPr="00232DC7" w:rsidRDefault="00B21158" w:rsidP="00B21158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2) проведены необходимые математические преобразования и расчеты, приводящие к правильному числовому ответу, и представлен ответ; при этом допускается решение «по частям» (с промежуточными вычислениями).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21158" w:rsidRPr="00232DC7" w:rsidRDefault="00B21158" w:rsidP="00B21158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</w:tr>
          </w:tbl>
          <w:p w:rsidR="00B21158" w:rsidRDefault="00B21158" w:rsidP="00B21158"/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866D96" w:rsidRDefault="00B21158" w:rsidP="00B21158">
            <w:pPr>
              <w:tabs>
                <w:tab w:val="left" w:pos="6855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03FA44F" wp14:editId="148F260C">
                  <wp:extent cx="5738684" cy="1028476"/>
                  <wp:effectExtent l="1905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8684" cy="1028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52B34871" wp14:editId="42EEE5BA">
                  <wp:extent cx="5437505" cy="2821305"/>
                  <wp:effectExtent l="19050" t="0" r="0" b="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282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tabs>
                <w:tab w:val="left" w:pos="6855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1EFDFC5" wp14:editId="4A68622E">
                  <wp:extent cx="5437505" cy="953135"/>
                  <wp:effectExtent l="19050" t="0" r="0" b="0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953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18B61D8" wp14:editId="7B355ADB">
                  <wp:extent cx="5437505" cy="3083560"/>
                  <wp:effectExtent l="19050" t="0" r="0" b="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3083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  <w:vMerge w:val="restart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CD778A" w:rsidRDefault="00B21158" w:rsidP="00B21158">
            <w:pPr>
              <w:tabs>
                <w:tab w:val="left" w:pos="6855"/>
              </w:tabs>
              <w:rPr>
                <w:noProof/>
              </w:rPr>
            </w:pPr>
            <w:r w:rsidRPr="00866D96">
              <w:rPr>
                <w:noProof/>
              </w:rPr>
              <w:drawing>
                <wp:inline distT="0" distB="0" distL="0" distR="0" wp14:anchorId="48EB7706" wp14:editId="0C41F793">
                  <wp:extent cx="4753425" cy="1108953"/>
                  <wp:effectExtent l="19050" t="0" r="9075" b="0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>
                            <a:lum bright="-24000" contrast="43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3433" cy="1113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  <w:vMerge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CD778A" w:rsidRDefault="00B21158" w:rsidP="00B21158">
            <w:pPr>
              <w:tabs>
                <w:tab w:val="left" w:pos="6855"/>
              </w:tabs>
              <w:rPr>
                <w:noProof/>
              </w:rPr>
            </w:pPr>
            <w:r w:rsidRPr="00866D96">
              <w:rPr>
                <w:noProof/>
              </w:rPr>
              <w:drawing>
                <wp:inline distT="0" distB="0" distL="0" distR="0" wp14:anchorId="59C38670" wp14:editId="3D094DD4">
                  <wp:extent cx="4543223" cy="2008148"/>
                  <wp:effectExtent l="19050" t="0" r="0" b="0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cstate="print">
                            <a:lum bright="-22000" contrast="39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7633" cy="2010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6D96">
              <w:rPr>
                <w:noProof/>
              </w:rPr>
              <w:drawing>
                <wp:inline distT="0" distB="0" distL="0" distR="0" wp14:anchorId="28FBA15F" wp14:editId="586A8DCE">
                  <wp:extent cx="4257250" cy="1021404"/>
                  <wp:effectExtent l="1905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 cstate="print">
                            <a:lum bright="-27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8451" cy="1021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866D96" w:rsidRDefault="00B21158" w:rsidP="00B21158">
            <w:pPr>
              <w:tabs>
                <w:tab w:val="left" w:pos="6855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ACEFEF1" wp14:editId="421714A1">
                  <wp:extent cx="5136515" cy="1118870"/>
                  <wp:effectExtent l="19050" t="0" r="6985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0A7F3D5B" wp14:editId="4E618FDE">
                  <wp:extent cx="5213985" cy="1916430"/>
                  <wp:effectExtent l="19050" t="0" r="571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1916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985E270" wp14:editId="304CB470">
                  <wp:extent cx="4526050" cy="6800586"/>
                  <wp:effectExtent l="19050" t="0" r="7850" b="0"/>
                  <wp:docPr id="2085" name="Рисунок 20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8444" cy="68041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232DC7" w:rsidRDefault="00B21158" w:rsidP="00B21158">
            <w:pPr>
              <w:tabs>
                <w:tab w:val="left" w:pos="6855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D778A">
              <w:rPr>
                <w:noProof/>
              </w:rPr>
              <w:drawing>
                <wp:inline distT="0" distB="0" distL="0" distR="0" wp14:anchorId="5CE15B15" wp14:editId="4C702758">
                  <wp:extent cx="4527397" cy="4263776"/>
                  <wp:effectExtent l="19050" t="0" r="6503" b="0"/>
                  <wp:docPr id="8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 cstate="print">
                            <a:lum bright="-19000" contrast="32000"/>
                          </a:blip>
                          <a:srcRect l="4942" t="5648" r="54393" b="39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7138" cy="42635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45B005" wp14:editId="397E5D73">
                  <wp:extent cx="4186863" cy="4865948"/>
                  <wp:effectExtent l="19050" t="0" r="4137" b="0"/>
                  <wp:docPr id="2086" name="Рисунок 2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9007" cy="4868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  <w:bookmarkStart w:id="0" w:name="_GoBack" w:colFirst="1" w:colLast="1"/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F349DB1" wp14:editId="70925535">
                  <wp:extent cx="4340569" cy="5189224"/>
                  <wp:effectExtent l="19050" t="0" r="2831" b="0"/>
                  <wp:docPr id="2093" name="Рисунок 2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1007" cy="51897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r>
              <w:rPr>
                <w:noProof/>
              </w:rPr>
              <w:drawing>
                <wp:inline distT="0" distB="0" distL="0" distR="0" wp14:anchorId="7BD53673" wp14:editId="3D96DB41">
                  <wp:extent cx="5940425" cy="3885164"/>
                  <wp:effectExtent l="19050" t="0" r="3175" b="0"/>
                  <wp:docPr id="87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lum bright="-10000" contrast="9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3885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158" w:rsidRDefault="00B21158" w:rsidP="00B21158">
            <w:r>
              <w:rPr>
                <w:noProof/>
              </w:rPr>
              <w:lastRenderedPageBreak/>
              <w:drawing>
                <wp:inline distT="0" distB="0" distL="0" distR="0" wp14:anchorId="5F6621A8" wp14:editId="6C260A16">
                  <wp:extent cx="5940425" cy="4941515"/>
                  <wp:effectExtent l="19050" t="0" r="3175" b="0"/>
                  <wp:docPr id="88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 cstate="print">
                            <a:lum bright="-14000" contrast="21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4941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1158" w:rsidRPr="00CD778A" w:rsidRDefault="00B21158" w:rsidP="00B21158">
            <w:pPr>
              <w:tabs>
                <w:tab w:val="left" w:pos="6855"/>
              </w:tabs>
              <w:rPr>
                <w:noProof/>
              </w:rPr>
            </w:pPr>
          </w:p>
        </w:tc>
      </w:tr>
      <w:tr w:rsidR="00B21158" w:rsidRPr="00340566" w:rsidTr="00365145">
        <w:tc>
          <w:tcPr>
            <w:tcW w:w="10985" w:type="dxa"/>
            <w:gridSpan w:val="6"/>
          </w:tcPr>
          <w:p w:rsidR="00B21158" w:rsidRPr="00340566" w:rsidRDefault="00B21158" w:rsidP="00B21158">
            <w:pPr>
              <w:rPr>
                <w:b/>
                <w:noProof/>
                <w:sz w:val="28"/>
                <w:szCs w:val="28"/>
              </w:rPr>
            </w:pPr>
            <w:r w:rsidRPr="00340566">
              <w:rPr>
                <w:b/>
                <w:sz w:val="28"/>
                <w:szCs w:val="28"/>
              </w:rPr>
              <w:lastRenderedPageBreak/>
              <w:t>Дополнительные задачи</w:t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 w:rsidRPr="008E2D76">
              <w:t xml:space="preserve">Две </w:t>
            </w:r>
            <w:r>
              <w:t xml:space="preserve">одинаковые </w:t>
            </w:r>
            <w:r w:rsidRPr="008E2D76">
              <w:t>свинцовые пули летят по взаимно перпендикулярным направлениям со скоростями 260 м/с относительно Земли. На сколько градусов нагреются пули при абсолютно неупругом ударе? Удельная теплоёмкость свинца равна 130 Дж/(кг·К).</w:t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8E2D76" w:rsidRDefault="00B21158" w:rsidP="00B21158">
            <w:pPr>
              <w:spacing w:before="120" w:after="120"/>
            </w:pPr>
            <w:r w:rsidRPr="008E2D76">
              <w:t>Установка мощностью 21 кВт охлаждается водой, текущей по спиральной трубке сечением 1 см</w:t>
            </w:r>
            <w:r w:rsidRPr="00340566">
              <w:rPr>
                <w:vertAlign w:val="superscript"/>
              </w:rPr>
              <w:t>2</w:t>
            </w:r>
            <w:r w:rsidRPr="008E2D76">
              <w:t xml:space="preserve">. При установившемся режиме работы проточная вода нагревается на 20 К. Определить скорость воды, считая, что 10% мощности установки идёт на нагревание воды. </w:t>
            </w:r>
            <w:r>
              <w:t>Удельная т</w:t>
            </w:r>
            <w:r w:rsidRPr="008E2D76">
              <w:t>еплоёмкость воды равна 4,2 Дж/(г·К).</w:t>
            </w:r>
          </w:p>
        </w:tc>
      </w:tr>
      <w:tr w:rsidR="00B21158" w:rsidTr="0036514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8E2D76" w:rsidRDefault="00B21158" w:rsidP="00B21158">
            <w:pPr>
              <w:spacing w:before="120" w:after="120"/>
            </w:pPr>
            <w:r w:rsidRPr="0013616D">
              <w:t>Из сосуда с н</w:t>
            </w:r>
            <w:r>
              <w:t xml:space="preserve">ебольшим количеством воды при </w:t>
            </w:r>
            <w:r w:rsidRPr="00F45D43">
              <w:t>0</w:t>
            </w:r>
            <w:r w:rsidRPr="00340566">
              <w:rPr>
                <w:vertAlign w:val="superscript"/>
              </w:rPr>
              <w:t>0</w:t>
            </w:r>
            <w:r>
              <w:t xml:space="preserve">С </w:t>
            </w:r>
            <w:r w:rsidRPr="00F45D43">
              <w:t>откачивают</w:t>
            </w:r>
            <w:r w:rsidRPr="0013616D">
              <w:t xml:space="preserve"> воздух. При этом испаряется 6,6 г воды, а оставшаяся часть замерзает. Найдите массу образовавшегося льда. Удельная теплота парообразования воды при </w:t>
            </w:r>
            <w:r w:rsidRPr="00F45D43">
              <w:t>0</w:t>
            </w:r>
            <w:r w:rsidRPr="00340566">
              <w:rPr>
                <w:vertAlign w:val="superscript"/>
              </w:rPr>
              <w:t>0</w:t>
            </w:r>
            <w:r w:rsidRPr="00F45D43">
              <w:t xml:space="preserve">С </w:t>
            </w:r>
            <w:r w:rsidRPr="0013616D">
              <w:t xml:space="preserve">равна 2,5 </w:t>
            </w:r>
            <w:r w:rsidRPr="00340566">
              <w:rPr>
                <w:rFonts w:cstheme="minorHAnsi"/>
              </w:rPr>
              <w:t>•</w:t>
            </w:r>
            <w:r w:rsidRPr="0013616D">
              <w:t xml:space="preserve"> 10</w:t>
            </w:r>
            <w:r w:rsidRPr="00340566">
              <w:rPr>
                <w:vertAlign w:val="superscript"/>
              </w:rPr>
              <w:t xml:space="preserve">5 </w:t>
            </w:r>
            <w:r w:rsidRPr="0013616D">
              <w:t>Дж / кг.</w:t>
            </w:r>
            <w:r>
              <w:t xml:space="preserve"> (8,7 г)</w:t>
            </w:r>
          </w:p>
        </w:tc>
      </w:tr>
      <w:tr w:rsidR="00B21158" w:rsidRPr="00340566" w:rsidTr="00365145">
        <w:tc>
          <w:tcPr>
            <w:tcW w:w="10985" w:type="dxa"/>
            <w:gridSpan w:val="6"/>
          </w:tcPr>
          <w:p w:rsidR="00B21158" w:rsidRPr="00340566" w:rsidRDefault="00B21158" w:rsidP="00B21158">
            <w:pPr>
              <w:rPr>
                <w:sz w:val="28"/>
                <w:szCs w:val="28"/>
              </w:rPr>
            </w:pPr>
            <w:r w:rsidRPr="00340566">
              <w:rPr>
                <w:b/>
                <w:sz w:val="28"/>
                <w:szCs w:val="28"/>
              </w:rPr>
              <w:t>Насыщенный пар, влажность</w:t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r w:rsidRPr="00CD778A">
              <w:rPr>
                <w:noProof/>
              </w:rPr>
              <w:drawing>
                <wp:inline distT="0" distB="0" distL="0" distR="0" wp14:anchorId="0A5DE8F4" wp14:editId="4FBE8EF7">
                  <wp:extent cx="5257800" cy="5000625"/>
                  <wp:effectExtent l="19050" t="0" r="0" b="0"/>
                  <wp:docPr id="6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 cstate="print"/>
                          <a:srcRect l="4613" t="5838" r="53645" b="374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500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r w:rsidRPr="00CD778A">
              <w:rPr>
                <w:noProof/>
              </w:rPr>
              <w:drawing>
                <wp:inline distT="0" distB="0" distL="0" distR="0" wp14:anchorId="5C7F67A8" wp14:editId="1EB86E47">
                  <wp:extent cx="4800600" cy="4638675"/>
                  <wp:effectExtent l="19050" t="0" r="0" b="0"/>
                  <wp:docPr id="6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/>
                          <a:srcRect l="4651" t="6219" r="53492" b="355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63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CD778A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46B4FE5" wp14:editId="43E4BD36">
                  <wp:extent cx="5208905" cy="431800"/>
                  <wp:effectExtent l="19050" t="0" r="0" b="0"/>
                  <wp:docPr id="1033" name="Рисунок 1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93BA339" wp14:editId="3FF19D0C">
                  <wp:extent cx="5291455" cy="3205480"/>
                  <wp:effectExtent l="19050" t="0" r="4445" b="0"/>
                  <wp:docPr id="1032" name="Рисунок 1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1455" cy="3205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32298F2" wp14:editId="51524F9C">
                  <wp:extent cx="4942840" cy="4827270"/>
                  <wp:effectExtent l="1905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2840" cy="4827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F32FC3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DC4E963" wp14:editId="663A735F">
                  <wp:extent cx="4984115" cy="4951095"/>
                  <wp:effectExtent l="19050" t="0" r="6985" b="0"/>
                  <wp:docPr id="46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4115" cy="495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B68FFBE" wp14:editId="3627FC02">
                  <wp:extent cx="5250180" cy="493395"/>
                  <wp:effectExtent l="19050" t="0" r="7620" b="0"/>
                  <wp:docPr id="1226" name="Рисунок 1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493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6FBA66E" wp14:editId="6F2C8B4C">
                  <wp:extent cx="5250180" cy="3359785"/>
                  <wp:effectExtent l="19050" t="0" r="7620" b="0"/>
                  <wp:docPr id="1227" name="Рисунок 1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3359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AE8CB70" wp14:editId="6FD13FA8">
                  <wp:extent cx="5291455" cy="811530"/>
                  <wp:effectExtent l="19050" t="0" r="4445" b="0"/>
                  <wp:docPr id="1228" name="Рисунок 1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1455" cy="811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4984042B" wp14:editId="68A0D470">
                  <wp:extent cx="5250180" cy="3564890"/>
                  <wp:effectExtent l="19050" t="0" r="7620" b="0"/>
                  <wp:docPr id="1230" name="Рисунок 1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3564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D02BF53" wp14:editId="6D72CFE8">
                  <wp:extent cx="5208905" cy="1644015"/>
                  <wp:effectExtent l="19050" t="0" r="0" b="0"/>
                  <wp:docPr id="1231" name="Рисунок 1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164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BD4B32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89EE1C1" wp14:editId="3247874D">
                  <wp:extent cx="5763772" cy="924128"/>
                  <wp:effectExtent l="19050" t="0" r="8378" b="0"/>
                  <wp:docPr id="287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4626" cy="924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7D1E54CF" wp14:editId="0FA8801D">
                  <wp:extent cx="5213985" cy="6128385"/>
                  <wp:effectExtent l="19050" t="0" r="5715" b="0"/>
                  <wp:docPr id="99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6128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E479633" wp14:editId="2B5A0F2D">
                  <wp:extent cx="5208905" cy="801370"/>
                  <wp:effectExtent l="19050" t="0" r="0" b="0"/>
                  <wp:docPr id="1229" name="Рисунок 1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801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904F35C" wp14:editId="0DF8EB3D">
                  <wp:extent cx="5208905" cy="1983105"/>
                  <wp:effectExtent l="19050" t="0" r="0" b="0"/>
                  <wp:docPr id="1232" name="Рисунок 1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905" cy="1983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21653C55" wp14:editId="43C8530F">
                  <wp:extent cx="5250180" cy="3606165"/>
                  <wp:effectExtent l="19050" t="0" r="7620" b="0"/>
                  <wp:docPr id="1233" name="Рисунок 1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3606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CD778A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727398B" wp14:editId="36D77432">
                  <wp:extent cx="5057775" cy="739140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739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2916ED2" wp14:editId="20551ACC">
                  <wp:extent cx="5057775" cy="73533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735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BF1D9E7" wp14:editId="084162F1">
                  <wp:extent cx="5756510" cy="1264596"/>
                  <wp:effectExtent l="19050" t="0" r="0" b="0"/>
                  <wp:docPr id="80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439" cy="1264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4F7D59F1" wp14:editId="16F05AB4">
                  <wp:extent cx="5603538" cy="4602464"/>
                  <wp:effectExtent l="19050" t="0" r="0" b="0"/>
                  <wp:docPr id="82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3147" cy="46021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DD4714D" wp14:editId="7A0B5C81">
                  <wp:extent cx="5756326" cy="1274323"/>
                  <wp:effectExtent l="19050" t="0" r="0" b="0"/>
                  <wp:docPr id="83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260" cy="12743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0E8B049" wp14:editId="19BF97E5">
                  <wp:extent cx="5097145" cy="3035300"/>
                  <wp:effectExtent l="19050" t="0" r="8255" b="0"/>
                  <wp:docPr id="84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303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6632E895" wp14:editId="4A118567">
                  <wp:extent cx="5136515" cy="1148080"/>
                  <wp:effectExtent l="19050" t="0" r="6985" b="0"/>
                  <wp:docPr id="85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148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D37A220" wp14:editId="7A537A11">
                  <wp:extent cx="5899429" cy="885217"/>
                  <wp:effectExtent l="19050" t="0" r="6071" b="0"/>
                  <wp:docPr id="99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1225" cy="8854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F7ED336" wp14:editId="6F79B454">
                  <wp:extent cx="5136515" cy="1362075"/>
                  <wp:effectExtent l="19050" t="0" r="6985" b="0"/>
                  <wp:docPr id="101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B07E225" wp14:editId="687B6102">
                  <wp:extent cx="5175250" cy="2713990"/>
                  <wp:effectExtent l="19050" t="0" r="6350" b="0"/>
                  <wp:docPr id="102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2713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0457313" wp14:editId="635C8893">
                  <wp:extent cx="5852752" cy="875489"/>
                  <wp:effectExtent l="19050" t="0" r="0" b="0"/>
                  <wp:docPr id="100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1724" cy="875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FF06616" wp14:editId="74894F67">
                  <wp:extent cx="5136515" cy="1283970"/>
                  <wp:effectExtent l="19050" t="0" r="6985" b="0"/>
                  <wp:docPr id="103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283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52B81488" wp14:editId="7AF897D2">
                  <wp:extent cx="5136515" cy="2850515"/>
                  <wp:effectExtent l="19050" t="0" r="6985" b="0"/>
                  <wp:docPr id="104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850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686605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DE53B24" wp14:editId="4E1AA4A0">
                  <wp:extent cx="5919839" cy="684454"/>
                  <wp:effectExtent l="19050" t="0" r="4711" b="0"/>
                  <wp:docPr id="2073" name="Рисунок 20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7915" cy="684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F2A7214" wp14:editId="4A674EF1">
                  <wp:extent cx="6056063" cy="2298807"/>
                  <wp:effectExtent l="19050" t="0" r="1837" b="0"/>
                  <wp:docPr id="2074" name="Рисунок 2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324" cy="2299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84C601E" wp14:editId="251066AC">
                  <wp:extent cx="5998306" cy="607184"/>
                  <wp:effectExtent l="19050" t="0" r="2444" b="0"/>
                  <wp:docPr id="2069" name="Рисунок 2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9788" cy="607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013F8D0F" wp14:editId="7E13313E">
                  <wp:extent cx="5609968" cy="1517152"/>
                  <wp:effectExtent l="19050" t="0" r="0" b="0"/>
                  <wp:docPr id="2070" name="Рисунок 2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1976" cy="1517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1550B97" wp14:editId="76AA6CCE">
                  <wp:extent cx="5700797" cy="690664"/>
                  <wp:effectExtent l="19050" t="0" r="0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8325" cy="6903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031D0996" wp14:editId="0C055E97">
                  <wp:extent cx="5097145" cy="2811145"/>
                  <wp:effectExtent l="19050" t="0" r="8255" b="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2811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50A88F2" wp14:editId="40347E53">
                  <wp:extent cx="6004231" cy="739302"/>
                  <wp:effectExtent l="19050" t="0" r="0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5779" cy="7394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8DF1F94" wp14:editId="62CB3A0B">
                  <wp:extent cx="5136515" cy="3414395"/>
                  <wp:effectExtent l="19050" t="0" r="6985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414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9A2732" w:rsidRDefault="00B21158" w:rsidP="00B21158">
            <w:pPr>
              <w:rPr>
                <w:noProof/>
              </w:rPr>
            </w:pPr>
            <w:r w:rsidRPr="009A2732">
              <w:rPr>
                <w:noProof/>
              </w:rPr>
              <w:drawing>
                <wp:inline distT="0" distB="0" distL="0" distR="0" wp14:anchorId="297EAA90" wp14:editId="7B6225BC">
                  <wp:extent cx="6148705" cy="4148455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8705" cy="4148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Pr="009A2732" w:rsidRDefault="00B21158" w:rsidP="00B21158">
            <w:pPr>
              <w:rPr>
                <w:noProof/>
              </w:rPr>
            </w:pPr>
            <w:r w:rsidRPr="009A2732">
              <w:rPr>
                <w:noProof/>
              </w:rPr>
              <w:drawing>
                <wp:inline distT="0" distB="0" distL="0" distR="0" wp14:anchorId="7F4E8BD0" wp14:editId="0356A7C6">
                  <wp:extent cx="6149340" cy="396494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9340" cy="396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2732">
              <w:rPr>
                <w:noProof/>
              </w:rPr>
              <w:lastRenderedPageBreak/>
              <w:drawing>
                <wp:inline distT="0" distB="0" distL="0" distR="0" wp14:anchorId="2E6EF820" wp14:editId="7231A902">
                  <wp:extent cx="6149340" cy="4023995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9340" cy="4023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62D9335" wp14:editId="4D753E3B">
                  <wp:extent cx="5920593" cy="1186774"/>
                  <wp:effectExtent l="19050" t="0" r="3957" b="0"/>
                  <wp:docPr id="108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2396" cy="1187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5E13F84" wp14:editId="4D4E7BE0">
                  <wp:extent cx="5252720" cy="2966720"/>
                  <wp:effectExtent l="19050" t="0" r="5080" b="0"/>
                  <wp:docPr id="110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2720" cy="296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158" w:rsidTr="00340566">
        <w:tc>
          <w:tcPr>
            <w:tcW w:w="924" w:type="dxa"/>
          </w:tcPr>
          <w:p w:rsidR="00B21158" w:rsidRPr="00495C26" w:rsidRDefault="00B21158" w:rsidP="00B21158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1" w:type="dxa"/>
            <w:gridSpan w:val="5"/>
          </w:tcPr>
          <w:p w:rsidR="00B21158" w:rsidRDefault="00B21158" w:rsidP="00B2115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6F320CE" wp14:editId="483E7645">
                  <wp:extent cx="5931041" cy="1177046"/>
                  <wp:effectExtent l="19050" t="0" r="0" b="0"/>
                  <wp:docPr id="109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0332" cy="1176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 wp14:anchorId="1F4C2370" wp14:editId="46F84885">
                  <wp:extent cx="5213985" cy="3346450"/>
                  <wp:effectExtent l="19050" t="0" r="5715" b="0"/>
                  <wp:docPr id="111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334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D778A" w:rsidRDefault="00CD778A" w:rsidP="00785FA9">
      <w:pPr>
        <w:spacing w:after="0" w:line="240" w:lineRule="auto"/>
      </w:pPr>
    </w:p>
    <w:sectPr w:rsidR="00CD778A" w:rsidSect="001B73FC">
      <w:pgSz w:w="11906" w:h="16838"/>
      <w:pgMar w:top="720" w:right="567" w:bottom="720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813C1E"/>
    <w:multiLevelType w:val="hybridMultilevel"/>
    <w:tmpl w:val="0F3003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54577"/>
    <w:multiLevelType w:val="hybridMultilevel"/>
    <w:tmpl w:val="0D3AD7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2178B"/>
    <w:multiLevelType w:val="hybridMultilevel"/>
    <w:tmpl w:val="0D3AD7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D27A38"/>
    <w:multiLevelType w:val="hybridMultilevel"/>
    <w:tmpl w:val="5ED68C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E2864EB"/>
    <w:multiLevelType w:val="hybridMultilevel"/>
    <w:tmpl w:val="515A5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0B4567"/>
    <w:multiLevelType w:val="hybridMultilevel"/>
    <w:tmpl w:val="04DA9C94"/>
    <w:lvl w:ilvl="0" w:tplc="17B603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30D7DCE"/>
    <w:multiLevelType w:val="hybridMultilevel"/>
    <w:tmpl w:val="515A5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6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9D77AF"/>
    <w:rsid w:val="000051A6"/>
    <w:rsid w:val="00013EE0"/>
    <w:rsid w:val="00014C78"/>
    <w:rsid w:val="000253C9"/>
    <w:rsid w:val="0003053B"/>
    <w:rsid w:val="00030B1A"/>
    <w:rsid w:val="00033DE2"/>
    <w:rsid w:val="0006643F"/>
    <w:rsid w:val="0006710F"/>
    <w:rsid w:val="00074042"/>
    <w:rsid w:val="00077042"/>
    <w:rsid w:val="000C21BD"/>
    <w:rsid w:val="00137129"/>
    <w:rsid w:val="00165088"/>
    <w:rsid w:val="001B1C9B"/>
    <w:rsid w:val="001B73FC"/>
    <w:rsid w:val="001D048D"/>
    <w:rsid w:val="001E370D"/>
    <w:rsid w:val="001F335F"/>
    <w:rsid w:val="001F33CE"/>
    <w:rsid w:val="00214258"/>
    <w:rsid w:val="00215533"/>
    <w:rsid w:val="00232DC7"/>
    <w:rsid w:val="0026347C"/>
    <w:rsid w:val="00283209"/>
    <w:rsid w:val="00293D87"/>
    <w:rsid w:val="002B09A7"/>
    <w:rsid w:val="002D720F"/>
    <w:rsid w:val="002F17AE"/>
    <w:rsid w:val="002F4F83"/>
    <w:rsid w:val="00303664"/>
    <w:rsid w:val="0030765A"/>
    <w:rsid w:val="0032310F"/>
    <w:rsid w:val="00337186"/>
    <w:rsid w:val="00340566"/>
    <w:rsid w:val="00357EAA"/>
    <w:rsid w:val="00365145"/>
    <w:rsid w:val="0036664E"/>
    <w:rsid w:val="00375572"/>
    <w:rsid w:val="003B493A"/>
    <w:rsid w:val="003C13FE"/>
    <w:rsid w:val="0045036A"/>
    <w:rsid w:val="0045755A"/>
    <w:rsid w:val="00477B70"/>
    <w:rsid w:val="00487391"/>
    <w:rsid w:val="00495C26"/>
    <w:rsid w:val="004D0A85"/>
    <w:rsid w:val="004E4873"/>
    <w:rsid w:val="00522D5A"/>
    <w:rsid w:val="00560370"/>
    <w:rsid w:val="00561DE6"/>
    <w:rsid w:val="005A7E71"/>
    <w:rsid w:val="005B5CFF"/>
    <w:rsid w:val="00641474"/>
    <w:rsid w:val="006660C1"/>
    <w:rsid w:val="00690658"/>
    <w:rsid w:val="00694BF1"/>
    <w:rsid w:val="00696AE4"/>
    <w:rsid w:val="006A1D75"/>
    <w:rsid w:val="006B3A09"/>
    <w:rsid w:val="006C1E4E"/>
    <w:rsid w:val="006D70CB"/>
    <w:rsid w:val="006E30D4"/>
    <w:rsid w:val="006F5EB5"/>
    <w:rsid w:val="00775E85"/>
    <w:rsid w:val="00785FA9"/>
    <w:rsid w:val="007A3ED6"/>
    <w:rsid w:val="007B0605"/>
    <w:rsid w:val="007C1230"/>
    <w:rsid w:val="007D0B62"/>
    <w:rsid w:val="007D214F"/>
    <w:rsid w:val="007E4D5B"/>
    <w:rsid w:val="007F26E1"/>
    <w:rsid w:val="00866D96"/>
    <w:rsid w:val="008847B5"/>
    <w:rsid w:val="00892870"/>
    <w:rsid w:val="008A5DA3"/>
    <w:rsid w:val="008C3778"/>
    <w:rsid w:val="008E0D0F"/>
    <w:rsid w:val="009001FA"/>
    <w:rsid w:val="009047AE"/>
    <w:rsid w:val="00917FDC"/>
    <w:rsid w:val="00927BCA"/>
    <w:rsid w:val="00950D8A"/>
    <w:rsid w:val="00975D6C"/>
    <w:rsid w:val="0098634C"/>
    <w:rsid w:val="00993465"/>
    <w:rsid w:val="009A2ACF"/>
    <w:rsid w:val="009C0A5F"/>
    <w:rsid w:val="009D23CA"/>
    <w:rsid w:val="009D77AF"/>
    <w:rsid w:val="00A0371F"/>
    <w:rsid w:val="00A16DF4"/>
    <w:rsid w:val="00A32CED"/>
    <w:rsid w:val="00A35C9D"/>
    <w:rsid w:val="00A5500D"/>
    <w:rsid w:val="00A62CE8"/>
    <w:rsid w:val="00A82945"/>
    <w:rsid w:val="00AC714D"/>
    <w:rsid w:val="00B00EBE"/>
    <w:rsid w:val="00B01BB8"/>
    <w:rsid w:val="00B21158"/>
    <w:rsid w:val="00B26FF6"/>
    <w:rsid w:val="00B30982"/>
    <w:rsid w:val="00B42254"/>
    <w:rsid w:val="00B57698"/>
    <w:rsid w:val="00BD4B32"/>
    <w:rsid w:val="00BE09F1"/>
    <w:rsid w:val="00C16F84"/>
    <w:rsid w:val="00C20C55"/>
    <w:rsid w:val="00C438B2"/>
    <w:rsid w:val="00C746D7"/>
    <w:rsid w:val="00C80FAD"/>
    <w:rsid w:val="00CB01CC"/>
    <w:rsid w:val="00CD778A"/>
    <w:rsid w:val="00CF2248"/>
    <w:rsid w:val="00D004B6"/>
    <w:rsid w:val="00D035FA"/>
    <w:rsid w:val="00D10D9B"/>
    <w:rsid w:val="00D26762"/>
    <w:rsid w:val="00D46DBC"/>
    <w:rsid w:val="00D529F6"/>
    <w:rsid w:val="00D52A5C"/>
    <w:rsid w:val="00D62D6E"/>
    <w:rsid w:val="00D73CD4"/>
    <w:rsid w:val="00D800CF"/>
    <w:rsid w:val="00D81988"/>
    <w:rsid w:val="00DB78C1"/>
    <w:rsid w:val="00DF0EB9"/>
    <w:rsid w:val="00DF350D"/>
    <w:rsid w:val="00E131E5"/>
    <w:rsid w:val="00E14711"/>
    <w:rsid w:val="00E23914"/>
    <w:rsid w:val="00E32833"/>
    <w:rsid w:val="00E50974"/>
    <w:rsid w:val="00E57B43"/>
    <w:rsid w:val="00F32FC3"/>
    <w:rsid w:val="00F4086F"/>
    <w:rsid w:val="00F803C4"/>
    <w:rsid w:val="00FA5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5EE5B709-A245-4E3F-A970-EB45F71055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0974"/>
  </w:style>
  <w:style w:type="paragraph" w:styleId="9">
    <w:name w:val="heading 9"/>
    <w:basedOn w:val="a"/>
    <w:next w:val="a"/>
    <w:link w:val="90"/>
    <w:qFormat/>
    <w:rsid w:val="00B01BB8"/>
    <w:pPr>
      <w:keepNext/>
      <w:spacing w:after="0" w:line="240" w:lineRule="auto"/>
      <w:ind w:left="-57" w:right="-57"/>
      <w:jc w:val="both"/>
      <w:outlineLvl w:val="8"/>
    </w:pPr>
    <w:rPr>
      <w:rFonts w:ascii="Times New Roman" w:eastAsia="Times New Roman" w:hAnsi="Times New Roman" w:cs="Times New Roman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D77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D77AF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B1C9B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1B1C9B"/>
    <w:pPr>
      <w:ind w:left="720"/>
      <w:contextualSpacing/>
    </w:pPr>
    <w:rPr>
      <w:rFonts w:eastAsiaTheme="minorHAnsi"/>
      <w:lang w:eastAsia="en-US"/>
    </w:rPr>
  </w:style>
  <w:style w:type="paragraph" w:customStyle="1" w:styleId="equation">
    <w:name w:val="equation"/>
    <w:basedOn w:val="a"/>
    <w:next w:val="a"/>
    <w:rsid w:val="00B01BB8"/>
    <w:pPr>
      <w:tabs>
        <w:tab w:val="center" w:pos="4500"/>
        <w:tab w:val="right" w:pos="8460"/>
      </w:tabs>
      <w:spacing w:before="120" w:after="120" w:line="240" w:lineRule="auto"/>
      <w:ind w:right="-290" w:firstLine="578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90">
    <w:name w:val="Заголовок 9 Знак"/>
    <w:basedOn w:val="a0"/>
    <w:link w:val="9"/>
    <w:rsid w:val="00B01BB8"/>
    <w:rPr>
      <w:rFonts w:ascii="Times New Roman" w:eastAsia="Times New Roman" w:hAnsi="Times New Roman" w:cs="Times New Roman"/>
      <w:sz w:val="26"/>
      <w:szCs w:val="20"/>
    </w:rPr>
  </w:style>
  <w:style w:type="paragraph" w:styleId="1">
    <w:name w:val="toc 1"/>
    <w:basedOn w:val="a"/>
    <w:next w:val="a"/>
    <w:semiHidden/>
    <w:rsid w:val="00B01BB8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 Indent"/>
    <w:basedOn w:val="a"/>
    <w:link w:val="a8"/>
    <w:unhideWhenUsed/>
    <w:rsid w:val="00B01BB8"/>
    <w:pPr>
      <w:spacing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rsid w:val="00B01BB8"/>
    <w:rPr>
      <w:rFonts w:ascii="Times New Roman" w:eastAsia="Times New Roman" w:hAnsi="Times New Roman" w:cs="Times New Roman"/>
      <w:sz w:val="28"/>
      <w:szCs w:val="20"/>
    </w:rPr>
  </w:style>
  <w:style w:type="paragraph" w:styleId="3">
    <w:name w:val="Body Text 3"/>
    <w:basedOn w:val="a"/>
    <w:link w:val="30"/>
    <w:uiPriority w:val="99"/>
    <w:semiHidden/>
    <w:unhideWhenUsed/>
    <w:rsid w:val="00232DC7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232DC7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0.wmf"/><Relationship Id="rId299" Type="http://schemas.openxmlformats.org/officeDocument/2006/relationships/image" Target="media/image217.emf"/><Relationship Id="rId21" Type="http://schemas.openxmlformats.org/officeDocument/2006/relationships/image" Target="media/image12.emf"/><Relationship Id="rId63" Type="http://schemas.openxmlformats.org/officeDocument/2006/relationships/image" Target="media/image51.wmf"/><Relationship Id="rId159" Type="http://schemas.openxmlformats.org/officeDocument/2006/relationships/image" Target="media/image111.wmf"/><Relationship Id="rId324" Type="http://schemas.openxmlformats.org/officeDocument/2006/relationships/image" Target="media/image242.emf"/><Relationship Id="rId366" Type="http://schemas.openxmlformats.org/officeDocument/2006/relationships/image" Target="media/image283.emf"/><Relationship Id="rId170" Type="http://schemas.openxmlformats.org/officeDocument/2006/relationships/oleObject" Target="embeddings/oleObject46.bin"/><Relationship Id="rId226" Type="http://schemas.openxmlformats.org/officeDocument/2006/relationships/image" Target="media/image151.emf"/><Relationship Id="rId268" Type="http://schemas.openxmlformats.org/officeDocument/2006/relationships/image" Target="media/image187.wmf"/><Relationship Id="rId32" Type="http://schemas.openxmlformats.org/officeDocument/2006/relationships/image" Target="media/image23.emf"/><Relationship Id="rId74" Type="http://schemas.openxmlformats.org/officeDocument/2006/relationships/oleObject" Target="embeddings/oleObject13.bin"/><Relationship Id="rId128" Type="http://schemas.openxmlformats.org/officeDocument/2006/relationships/oleObject" Target="embeddings/oleObject28.bin"/><Relationship Id="rId335" Type="http://schemas.openxmlformats.org/officeDocument/2006/relationships/image" Target="media/image253.emf"/><Relationship Id="rId377" Type="http://schemas.openxmlformats.org/officeDocument/2006/relationships/image" Target="media/image294.emf"/><Relationship Id="rId5" Type="http://schemas.openxmlformats.org/officeDocument/2006/relationships/webSettings" Target="webSettings.xml"/><Relationship Id="rId181" Type="http://schemas.openxmlformats.org/officeDocument/2006/relationships/image" Target="media/image125.wmf"/><Relationship Id="rId237" Type="http://schemas.openxmlformats.org/officeDocument/2006/relationships/image" Target="media/image162.emf"/><Relationship Id="rId402" Type="http://schemas.openxmlformats.org/officeDocument/2006/relationships/image" Target="media/image319.emf"/><Relationship Id="rId258" Type="http://schemas.openxmlformats.org/officeDocument/2006/relationships/image" Target="media/image182.wmf"/><Relationship Id="rId279" Type="http://schemas.openxmlformats.org/officeDocument/2006/relationships/image" Target="media/image197.emf"/><Relationship Id="rId22" Type="http://schemas.openxmlformats.org/officeDocument/2006/relationships/image" Target="media/image13.emf"/><Relationship Id="rId43" Type="http://schemas.openxmlformats.org/officeDocument/2006/relationships/image" Target="media/image34.emf"/><Relationship Id="rId64" Type="http://schemas.openxmlformats.org/officeDocument/2006/relationships/oleObject" Target="embeddings/oleObject8.bin"/><Relationship Id="rId118" Type="http://schemas.openxmlformats.org/officeDocument/2006/relationships/oleObject" Target="embeddings/oleObject23.bin"/><Relationship Id="rId139" Type="http://schemas.openxmlformats.org/officeDocument/2006/relationships/image" Target="media/image101.wmf"/><Relationship Id="rId290" Type="http://schemas.openxmlformats.org/officeDocument/2006/relationships/image" Target="media/image208.jpeg"/><Relationship Id="rId304" Type="http://schemas.openxmlformats.org/officeDocument/2006/relationships/image" Target="media/image222.emf"/><Relationship Id="rId325" Type="http://schemas.openxmlformats.org/officeDocument/2006/relationships/image" Target="media/image243.emf"/><Relationship Id="rId346" Type="http://schemas.openxmlformats.org/officeDocument/2006/relationships/image" Target="media/image264.emf"/><Relationship Id="rId367" Type="http://schemas.openxmlformats.org/officeDocument/2006/relationships/image" Target="media/image284.emf"/><Relationship Id="rId388" Type="http://schemas.openxmlformats.org/officeDocument/2006/relationships/image" Target="media/image305.emf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39.bin"/><Relationship Id="rId171" Type="http://schemas.openxmlformats.org/officeDocument/2006/relationships/image" Target="media/image120.wmf"/><Relationship Id="rId192" Type="http://schemas.openxmlformats.org/officeDocument/2006/relationships/oleObject" Target="embeddings/oleObject57.bin"/><Relationship Id="rId206" Type="http://schemas.openxmlformats.org/officeDocument/2006/relationships/oleObject" Target="embeddings/oleObject64.bin"/><Relationship Id="rId227" Type="http://schemas.openxmlformats.org/officeDocument/2006/relationships/image" Target="media/image152.emf"/><Relationship Id="rId413" Type="http://schemas.openxmlformats.org/officeDocument/2006/relationships/image" Target="media/image330.emf"/><Relationship Id="rId248" Type="http://schemas.openxmlformats.org/officeDocument/2006/relationships/image" Target="media/image173.emf"/><Relationship Id="rId269" Type="http://schemas.openxmlformats.org/officeDocument/2006/relationships/oleObject" Target="embeddings/oleObject77.bin"/><Relationship Id="rId12" Type="http://schemas.openxmlformats.org/officeDocument/2006/relationships/image" Target="media/image4.wmf"/><Relationship Id="rId33" Type="http://schemas.openxmlformats.org/officeDocument/2006/relationships/image" Target="media/image24.emf"/><Relationship Id="rId108" Type="http://schemas.openxmlformats.org/officeDocument/2006/relationships/image" Target="media/image81.emf"/><Relationship Id="rId129" Type="http://schemas.openxmlformats.org/officeDocument/2006/relationships/image" Target="media/image96.wmf"/><Relationship Id="rId280" Type="http://schemas.openxmlformats.org/officeDocument/2006/relationships/image" Target="media/image198.emf"/><Relationship Id="rId315" Type="http://schemas.openxmlformats.org/officeDocument/2006/relationships/image" Target="media/image233.emf"/><Relationship Id="rId336" Type="http://schemas.openxmlformats.org/officeDocument/2006/relationships/image" Target="media/image254.emf"/><Relationship Id="rId357" Type="http://schemas.openxmlformats.org/officeDocument/2006/relationships/image" Target="media/image275.emf"/><Relationship Id="rId54" Type="http://schemas.openxmlformats.org/officeDocument/2006/relationships/image" Target="media/image45.emf"/><Relationship Id="rId75" Type="http://schemas.openxmlformats.org/officeDocument/2006/relationships/image" Target="media/image57.emf"/><Relationship Id="rId96" Type="http://schemas.openxmlformats.org/officeDocument/2006/relationships/image" Target="media/image69.emf"/><Relationship Id="rId140" Type="http://schemas.openxmlformats.org/officeDocument/2006/relationships/oleObject" Target="embeddings/oleObject34.bin"/><Relationship Id="rId161" Type="http://schemas.openxmlformats.org/officeDocument/2006/relationships/image" Target="media/image112.wmf"/><Relationship Id="rId182" Type="http://schemas.openxmlformats.org/officeDocument/2006/relationships/oleObject" Target="embeddings/oleObject52.bin"/><Relationship Id="rId217" Type="http://schemas.openxmlformats.org/officeDocument/2006/relationships/image" Target="media/image144.wmf"/><Relationship Id="rId378" Type="http://schemas.openxmlformats.org/officeDocument/2006/relationships/image" Target="media/image295.emf"/><Relationship Id="rId399" Type="http://schemas.openxmlformats.org/officeDocument/2006/relationships/image" Target="media/image316.emf"/><Relationship Id="rId403" Type="http://schemas.openxmlformats.org/officeDocument/2006/relationships/image" Target="media/image320.emf"/><Relationship Id="rId6" Type="http://schemas.openxmlformats.org/officeDocument/2006/relationships/image" Target="media/image1.wmf"/><Relationship Id="rId238" Type="http://schemas.openxmlformats.org/officeDocument/2006/relationships/image" Target="media/image163.emf"/><Relationship Id="rId259" Type="http://schemas.openxmlformats.org/officeDocument/2006/relationships/oleObject" Target="embeddings/oleObject72.bin"/><Relationship Id="rId23" Type="http://schemas.openxmlformats.org/officeDocument/2006/relationships/image" Target="media/image14.emf"/><Relationship Id="rId119" Type="http://schemas.openxmlformats.org/officeDocument/2006/relationships/image" Target="media/image91.wmf"/><Relationship Id="rId270" Type="http://schemas.openxmlformats.org/officeDocument/2006/relationships/image" Target="media/image188.emf"/><Relationship Id="rId291" Type="http://schemas.openxmlformats.org/officeDocument/2006/relationships/image" Target="media/image209.jpeg"/><Relationship Id="rId305" Type="http://schemas.openxmlformats.org/officeDocument/2006/relationships/image" Target="media/image223.emf"/><Relationship Id="rId326" Type="http://schemas.openxmlformats.org/officeDocument/2006/relationships/image" Target="media/image244.emf"/><Relationship Id="rId347" Type="http://schemas.openxmlformats.org/officeDocument/2006/relationships/image" Target="media/image265.emf"/><Relationship Id="rId44" Type="http://schemas.openxmlformats.org/officeDocument/2006/relationships/image" Target="media/image35.emf"/><Relationship Id="rId65" Type="http://schemas.openxmlformats.org/officeDocument/2006/relationships/image" Target="media/image52.wmf"/><Relationship Id="rId86" Type="http://schemas.openxmlformats.org/officeDocument/2006/relationships/image" Target="media/image64.wmf"/><Relationship Id="rId130" Type="http://schemas.openxmlformats.org/officeDocument/2006/relationships/oleObject" Target="embeddings/oleObject29.bin"/><Relationship Id="rId151" Type="http://schemas.openxmlformats.org/officeDocument/2006/relationships/image" Target="media/image107.wmf"/><Relationship Id="rId368" Type="http://schemas.openxmlformats.org/officeDocument/2006/relationships/image" Target="media/image285.emf"/><Relationship Id="rId389" Type="http://schemas.openxmlformats.org/officeDocument/2006/relationships/image" Target="media/image306.emf"/><Relationship Id="rId172" Type="http://schemas.openxmlformats.org/officeDocument/2006/relationships/oleObject" Target="embeddings/oleObject47.bin"/><Relationship Id="rId193" Type="http://schemas.openxmlformats.org/officeDocument/2006/relationships/image" Target="media/image131.wmf"/><Relationship Id="rId207" Type="http://schemas.openxmlformats.org/officeDocument/2006/relationships/image" Target="media/image138.emf"/><Relationship Id="rId228" Type="http://schemas.openxmlformats.org/officeDocument/2006/relationships/image" Target="media/image153.emf"/><Relationship Id="rId249" Type="http://schemas.openxmlformats.org/officeDocument/2006/relationships/image" Target="media/image174.emf"/><Relationship Id="rId414" Type="http://schemas.openxmlformats.org/officeDocument/2006/relationships/image" Target="media/image331.emf"/><Relationship Id="rId13" Type="http://schemas.openxmlformats.org/officeDocument/2006/relationships/oleObject" Target="embeddings/oleObject4.bin"/><Relationship Id="rId109" Type="http://schemas.openxmlformats.org/officeDocument/2006/relationships/image" Target="media/image82.emf"/><Relationship Id="rId260" Type="http://schemas.openxmlformats.org/officeDocument/2006/relationships/image" Target="media/image183.wmf"/><Relationship Id="rId281" Type="http://schemas.openxmlformats.org/officeDocument/2006/relationships/image" Target="media/image199.emf"/><Relationship Id="rId316" Type="http://schemas.openxmlformats.org/officeDocument/2006/relationships/image" Target="media/image234.emf"/><Relationship Id="rId337" Type="http://schemas.openxmlformats.org/officeDocument/2006/relationships/image" Target="media/image255.emf"/><Relationship Id="rId34" Type="http://schemas.openxmlformats.org/officeDocument/2006/relationships/image" Target="media/image25.emf"/><Relationship Id="rId55" Type="http://schemas.openxmlformats.org/officeDocument/2006/relationships/image" Target="media/image46.emf"/><Relationship Id="rId76" Type="http://schemas.openxmlformats.org/officeDocument/2006/relationships/image" Target="media/image58.emf"/><Relationship Id="rId97" Type="http://schemas.openxmlformats.org/officeDocument/2006/relationships/image" Target="media/image70.emf"/><Relationship Id="rId120" Type="http://schemas.openxmlformats.org/officeDocument/2006/relationships/oleObject" Target="embeddings/oleObject24.bin"/><Relationship Id="rId141" Type="http://schemas.openxmlformats.org/officeDocument/2006/relationships/image" Target="media/image102.wmf"/><Relationship Id="rId358" Type="http://schemas.openxmlformats.org/officeDocument/2006/relationships/image" Target="media/image276.wmf"/><Relationship Id="rId379" Type="http://schemas.openxmlformats.org/officeDocument/2006/relationships/image" Target="media/image296.e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45.bin"/><Relationship Id="rId183" Type="http://schemas.openxmlformats.org/officeDocument/2006/relationships/image" Target="media/image126.wmf"/><Relationship Id="rId218" Type="http://schemas.openxmlformats.org/officeDocument/2006/relationships/oleObject" Target="embeddings/oleObject69.bin"/><Relationship Id="rId239" Type="http://schemas.openxmlformats.org/officeDocument/2006/relationships/image" Target="media/image164.emf"/><Relationship Id="rId390" Type="http://schemas.openxmlformats.org/officeDocument/2006/relationships/image" Target="media/image307.emf"/><Relationship Id="rId404" Type="http://schemas.openxmlformats.org/officeDocument/2006/relationships/image" Target="media/image321.emf"/><Relationship Id="rId250" Type="http://schemas.openxmlformats.org/officeDocument/2006/relationships/image" Target="media/image175.emf"/><Relationship Id="rId271" Type="http://schemas.openxmlformats.org/officeDocument/2006/relationships/image" Target="media/image189.emf"/><Relationship Id="rId292" Type="http://schemas.openxmlformats.org/officeDocument/2006/relationships/image" Target="media/image210.jpeg"/><Relationship Id="rId306" Type="http://schemas.openxmlformats.org/officeDocument/2006/relationships/image" Target="media/image224.emf"/><Relationship Id="rId24" Type="http://schemas.openxmlformats.org/officeDocument/2006/relationships/image" Target="media/image15.emf"/><Relationship Id="rId45" Type="http://schemas.openxmlformats.org/officeDocument/2006/relationships/image" Target="media/image36.emf"/><Relationship Id="rId66" Type="http://schemas.openxmlformats.org/officeDocument/2006/relationships/oleObject" Target="embeddings/oleObject9.bin"/><Relationship Id="rId87" Type="http://schemas.openxmlformats.org/officeDocument/2006/relationships/oleObject" Target="embeddings/oleObject18.bin"/><Relationship Id="rId110" Type="http://schemas.openxmlformats.org/officeDocument/2006/relationships/image" Target="media/image83.emf"/><Relationship Id="rId131" Type="http://schemas.openxmlformats.org/officeDocument/2006/relationships/image" Target="media/image97.wmf"/><Relationship Id="rId327" Type="http://schemas.openxmlformats.org/officeDocument/2006/relationships/image" Target="media/image245.emf"/><Relationship Id="rId348" Type="http://schemas.openxmlformats.org/officeDocument/2006/relationships/image" Target="media/image266.emf"/><Relationship Id="rId369" Type="http://schemas.openxmlformats.org/officeDocument/2006/relationships/image" Target="media/image286.emf"/><Relationship Id="rId152" Type="http://schemas.openxmlformats.org/officeDocument/2006/relationships/oleObject" Target="embeddings/oleObject40.bin"/><Relationship Id="rId173" Type="http://schemas.openxmlformats.org/officeDocument/2006/relationships/image" Target="media/image121.wmf"/><Relationship Id="rId194" Type="http://schemas.openxmlformats.org/officeDocument/2006/relationships/oleObject" Target="embeddings/oleObject58.bin"/><Relationship Id="rId208" Type="http://schemas.openxmlformats.org/officeDocument/2006/relationships/image" Target="media/image139.emf"/><Relationship Id="rId229" Type="http://schemas.openxmlformats.org/officeDocument/2006/relationships/image" Target="media/image154.emf"/><Relationship Id="rId380" Type="http://schemas.openxmlformats.org/officeDocument/2006/relationships/image" Target="media/image297.emf"/><Relationship Id="rId415" Type="http://schemas.openxmlformats.org/officeDocument/2006/relationships/image" Target="media/image332.emf"/><Relationship Id="rId240" Type="http://schemas.openxmlformats.org/officeDocument/2006/relationships/image" Target="media/image165.emf"/><Relationship Id="rId261" Type="http://schemas.openxmlformats.org/officeDocument/2006/relationships/oleObject" Target="embeddings/oleObject73.bin"/><Relationship Id="rId14" Type="http://schemas.openxmlformats.org/officeDocument/2006/relationships/image" Target="media/image5.emf"/><Relationship Id="rId35" Type="http://schemas.openxmlformats.org/officeDocument/2006/relationships/image" Target="media/image26.emf"/><Relationship Id="rId56" Type="http://schemas.openxmlformats.org/officeDocument/2006/relationships/image" Target="media/image47.emf"/><Relationship Id="rId77" Type="http://schemas.openxmlformats.org/officeDocument/2006/relationships/image" Target="media/image59.jpeg"/><Relationship Id="rId100" Type="http://schemas.openxmlformats.org/officeDocument/2006/relationships/image" Target="media/image73.emf"/><Relationship Id="rId282" Type="http://schemas.openxmlformats.org/officeDocument/2006/relationships/image" Target="media/image200.emf"/><Relationship Id="rId317" Type="http://schemas.openxmlformats.org/officeDocument/2006/relationships/image" Target="media/image235.emf"/><Relationship Id="rId338" Type="http://schemas.openxmlformats.org/officeDocument/2006/relationships/image" Target="media/image256.emf"/><Relationship Id="rId359" Type="http://schemas.openxmlformats.org/officeDocument/2006/relationships/oleObject" Target="embeddings/oleObject78.bin"/><Relationship Id="rId8" Type="http://schemas.openxmlformats.org/officeDocument/2006/relationships/image" Target="media/image2.wmf"/><Relationship Id="rId98" Type="http://schemas.openxmlformats.org/officeDocument/2006/relationships/image" Target="media/image71.emf"/><Relationship Id="rId121" Type="http://schemas.openxmlformats.org/officeDocument/2006/relationships/image" Target="media/image92.wmf"/><Relationship Id="rId142" Type="http://schemas.openxmlformats.org/officeDocument/2006/relationships/oleObject" Target="embeddings/oleObject35.bin"/><Relationship Id="rId163" Type="http://schemas.openxmlformats.org/officeDocument/2006/relationships/image" Target="media/image113.emf"/><Relationship Id="rId184" Type="http://schemas.openxmlformats.org/officeDocument/2006/relationships/oleObject" Target="embeddings/oleObject53.bin"/><Relationship Id="rId219" Type="http://schemas.openxmlformats.org/officeDocument/2006/relationships/image" Target="media/image145.wmf"/><Relationship Id="rId370" Type="http://schemas.openxmlformats.org/officeDocument/2006/relationships/image" Target="media/image287.emf"/><Relationship Id="rId391" Type="http://schemas.openxmlformats.org/officeDocument/2006/relationships/image" Target="media/image308.emf"/><Relationship Id="rId405" Type="http://schemas.openxmlformats.org/officeDocument/2006/relationships/image" Target="media/image322.emf"/><Relationship Id="rId230" Type="http://schemas.openxmlformats.org/officeDocument/2006/relationships/image" Target="media/image155.emf"/><Relationship Id="rId251" Type="http://schemas.openxmlformats.org/officeDocument/2006/relationships/image" Target="media/image176.emf"/><Relationship Id="rId25" Type="http://schemas.openxmlformats.org/officeDocument/2006/relationships/image" Target="media/image16.emf"/><Relationship Id="rId46" Type="http://schemas.openxmlformats.org/officeDocument/2006/relationships/image" Target="media/image37.emf"/><Relationship Id="rId67" Type="http://schemas.openxmlformats.org/officeDocument/2006/relationships/image" Target="media/image53.wmf"/><Relationship Id="rId272" Type="http://schemas.openxmlformats.org/officeDocument/2006/relationships/image" Target="media/image190.emf"/><Relationship Id="rId293" Type="http://schemas.openxmlformats.org/officeDocument/2006/relationships/image" Target="media/image211.emf"/><Relationship Id="rId307" Type="http://schemas.openxmlformats.org/officeDocument/2006/relationships/image" Target="media/image225.emf"/><Relationship Id="rId328" Type="http://schemas.openxmlformats.org/officeDocument/2006/relationships/image" Target="media/image246.emf"/><Relationship Id="rId349" Type="http://schemas.openxmlformats.org/officeDocument/2006/relationships/image" Target="media/image267.emf"/><Relationship Id="rId88" Type="http://schemas.openxmlformats.org/officeDocument/2006/relationships/image" Target="media/image65.wmf"/><Relationship Id="rId111" Type="http://schemas.openxmlformats.org/officeDocument/2006/relationships/image" Target="media/image84.emf"/><Relationship Id="rId132" Type="http://schemas.openxmlformats.org/officeDocument/2006/relationships/oleObject" Target="embeddings/oleObject30.bin"/><Relationship Id="rId153" Type="http://schemas.openxmlformats.org/officeDocument/2006/relationships/image" Target="media/image108.wmf"/><Relationship Id="rId174" Type="http://schemas.openxmlformats.org/officeDocument/2006/relationships/oleObject" Target="embeddings/oleObject48.bin"/><Relationship Id="rId195" Type="http://schemas.openxmlformats.org/officeDocument/2006/relationships/image" Target="media/image132.wmf"/><Relationship Id="rId209" Type="http://schemas.openxmlformats.org/officeDocument/2006/relationships/image" Target="media/image140.wmf"/><Relationship Id="rId360" Type="http://schemas.openxmlformats.org/officeDocument/2006/relationships/image" Target="media/image277.emf"/><Relationship Id="rId381" Type="http://schemas.openxmlformats.org/officeDocument/2006/relationships/image" Target="media/image298.emf"/><Relationship Id="rId416" Type="http://schemas.openxmlformats.org/officeDocument/2006/relationships/image" Target="media/image333.emf"/><Relationship Id="rId220" Type="http://schemas.openxmlformats.org/officeDocument/2006/relationships/oleObject" Target="embeddings/oleObject70.bin"/><Relationship Id="rId241" Type="http://schemas.openxmlformats.org/officeDocument/2006/relationships/image" Target="media/image166.emf"/><Relationship Id="rId15" Type="http://schemas.openxmlformats.org/officeDocument/2006/relationships/image" Target="media/image6.emf"/><Relationship Id="rId36" Type="http://schemas.openxmlformats.org/officeDocument/2006/relationships/image" Target="media/image27.emf"/><Relationship Id="rId57" Type="http://schemas.openxmlformats.org/officeDocument/2006/relationships/image" Target="media/image48.wmf"/><Relationship Id="rId262" Type="http://schemas.openxmlformats.org/officeDocument/2006/relationships/image" Target="media/image184.wmf"/><Relationship Id="rId283" Type="http://schemas.openxmlformats.org/officeDocument/2006/relationships/image" Target="media/image201.emf"/><Relationship Id="rId318" Type="http://schemas.openxmlformats.org/officeDocument/2006/relationships/image" Target="media/image236.emf"/><Relationship Id="rId339" Type="http://schemas.openxmlformats.org/officeDocument/2006/relationships/image" Target="media/image257.emf"/><Relationship Id="rId78" Type="http://schemas.openxmlformats.org/officeDocument/2006/relationships/image" Target="media/image60.wmf"/><Relationship Id="rId99" Type="http://schemas.openxmlformats.org/officeDocument/2006/relationships/image" Target="media/image72.emf"/><Relationship Id="rId101" Type="http://schemas.openxmlformats.org/officeDocument/2006/relationships/image" Target="media/image74.emf"/><Relationship Id="rId122" Type="http://schemas.openxmlformats.org/officeDocument/2006/relationships/oleObject" Target="embeddings/oleObject25.bin"/><Relationship Id="rId143" Type="http://schemas.openxmlformats.org/officeDocument/2006/relationships/image" Target="media/image103.wmf"/><Relationship Id="rId164" Type="http://schemas.openxmlformats.org/officeDocument/2006/relationships/image" Target="media/image114.emf"/><Relationship Id="rId185" Type="http://schemas.openxmlformats.org/officeDocument/2006/relationships/image" Target="media/image127.wmf"/><Relationship Id="rId350" Type="http://schemas.openxmlformats.org/officeDocument/2006/relationships/image" Target="media/image268.emf"/><Relationship Id="rId371" Type="http://schemas.openxmlformats.org/officeDocument/2006/relationships/image" Target="media/image288.emf"/><Relationship Id="rId406" Type="http://schemas.openxmlformats.org/officeDocument/2006/relationships/image" Target="media/image323.e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65.bin"/><Relationship Id="rId392" Type="http://schemas.openxmlformats.org/officeDocument/2006/relationships/image" Target="media/image309.emf"/><Relationship Id="rId26" Type="http://schemas.openxmlformats.org/officeDocument/2006/relationships/image" Target="media/image17.emf"/><Relationship Id="rId231" Type="http://schemas.openxmlformats.org/officeDocument/2006/relationships/image" Target="media/image156.emf"/><Relationship Id="rId252" Type="http://schemas.openxmlformats.org/officeDocument/2006/relationships/image" Target="media/image177.emf"/><Relationship Id="rId273" Type="http://schemas.openxmlformats.org/officeDocument/2006/relationships/image" Target="media/image191.emf"/><Relationship Id="rId294" Type="http://schemas.openxmlformats.org/officeDocument/2006/relationships/image" Target="media/image212.emf"/><Relationship Id="rId308" Type="http://schemas.openxmlformats.org/officeDocument/2006/relationships/image" Target="media/image226.emf"/><Relationship Id="rId329" Type="http://schemas.openxmlformats.org/officeDocument/2006/relationships/image" Target="media/image247.emf"/><Relationship Id="rId47" Type="http://schemas.openxmlformats.org/officeDocument/2006/relationships/image" Target="media/image38.emf"/><Relationship Id="rId68" Type="http://schemas.openxmlformats.org/officeDocument/2006/relationships/oleObject" Target="embeddings/oleObject10.bin"/><Relationship Id="rId89" Type="http://schemas.openxmlformats.org/officeDocument/2006/relationships/oleObject" Target="embeddings/oleObject19.bin"/><Relationship Id="rId112" Type="http://schemas.openxmlformats.org/officeDocument/2006/relationships/image" Target="media/image85.emf"/><Relationship Id="rId133" Type="http://schemas.openxmlformats.org/officeDocument/2006/relationships/image" Target="media/image98.wmf"/><Relationship Id="rId154" Type="http://schemas.openxmlformats.org/officeDocument/2006/relationships/oleObject" Target="embeddings/oleObject41.bin"/><Relationship Id="rId175" Type="http://schemas.openxmlformats.org/officeDocument/2006/relationships/image" Target="media/image122.wmf"/><Relationship Id="rId340" Type="http://schemas.openxmlformats.org/officeDocument/2006/relationships/image" Target="media/image258.emf"/><Relationship Id="rId361" Type="http://schemas.openxmlformats.org/officeDocument/2006/relationships/image" Target="media/image278.emf"/><Relationship Id="rId196" Type="http://schemas.openxmlformats.org/officeDocument/2006/relationships/oleObject" Target="embeddings/oleObject59.bin"/><Relationship Id="rId200" Type="http://schemas.openxmlformats.org/officeDocument/2006/relationships/oleObject" Target="embeddings/oleObject61.bin"/><Relationship Id="rId382" Type="http://schemas.openxmlformats.org/officeDocument/2006/relationships/image" Target="media/image299.emf"/><Relationship Id="rId417" Type="http://schemas.openxmlformats.org/officeDocument/2006/relationships/image" Target="media/image334.emf"/><Relationship Id="rId16" Type="http://schemas.openxmlformats.org/officeDocument/2006/relationships/image" Target="media/image7.emf"/><Relationship Id="rId221" Type="http://schemas.openxmlformats.org/officeDocument/2006/relationships/image" Target="media/image146.emf"/><Relationship Id="rId242" Type="http://schemas.openxmlformats.org/officeDocument/2006/relationships/image" Target="media/image167.emf"/><Relationship Id="rId263" Type="http://schemas.openxmlformats.org/officeDocument/2006/relationships/oleObject" Target="embeddings/oleObject74.bin"/><Relationship Id="rId284" Type="http://schemas.openxmlformats.org/officeDocument/2006/relationships/image" Target="media/image202.emf"/><Relationship Id="rId319" Type="http://schemas.openxmlformats.org/officeDocument/2006/relationships/image" Target="media/image237.emf"/><Relationship Id="rId37" Type="http://schemas.openxmlformats.org/officeDocument/2006/relationships/image" Target="media/image28.emf"/><Relationship Id="rId58" Type="http://schemas.openxmlformats.org/officeDocument/2006/relationships/oleObject" Target="embeddings/oleObject5.bin"/><Relationship Id="rId79" Type="http://schemas.openxmlformats.org/officeDocument/2006/relationships/oleObject" Target="embeddings/oleObject14.bin"/><Relationship Id="rId102" Type="http://schemas.openxmlformats.org/officeDocument/2006/relationships/image" Target="media/image75.emf"/><Relationship Id="rId123" Type="http://schemas.openxmlformats.org/officeDocument/2006/relationships/image" Target="media/image93.wmf"/><Relationship Id="rId144" Type="http://schemas.openxmlformats.org/officeDocument/2006/relationships/oleObject" Target="embeddings/oleObject36.bin"/><Relationship Id="rId330" Type="http://schemas.openxmlformats.org/officeDocument/2006/relationships/image" Target="media/image248.emf"/><Relationship Id="rId90" Type="http://schemas.openxmlformats.org/officeDocument/2006/relationships/image" Target="media/image66.wmf"/><Relationship Id="rId165" Type="http://schemas.openxmlformats.org/officeDocument/2006/relationships/image" Target="media/image115.emf"/><Relationship Id="rId186" Type="http://schemas.openxmlformats.org/officeDocument/2006/relationships/oleObject" Target="embeddings/oleObject54.bin"/><Relationship Id="rId351" Type="http://schemas.openxmlformats.org/officeDocument/2006/relationships/image" Target="media/image269.emf"/><Relationship Id="rId372" Type="http://schemas.openxmlformats.org/officeDocument/2006/relationships/image" Target="media/image289.emf"/><Relationship Id="rId393" Type="http://schemas.openxmlformats.org/officeDocument/2006/relationships/image" Target="media/image310.emf"/><Relationship Id="rId407" Type="http://schemas.openxmlformats.org/officeDocument/2006/relationships/image" Target="media/image324.emf"/><Relationship Id="rId211" Type="http://schemas.openxmlformats.org/officeDocument/2006/relationships/image" Target="media/image141.wmf"/><Relationship Id="rId232" Type="http://schemas.openxmlformats.org/officeDocument/2006/relationships/image" Target="media/image157.emf"/><Relationship Id="rId253" Type="http://schemas.openxmlformats.org/officeDocument/2006/relationships/image" Target="media/image178.emf"/><Relationship Id="rId274" Type="http://schemas.openxmlformats.org/officeDocument/2006/relationships/image" Target="media/image192.emf"/><Relationship Id="rId295" Type="http://schemas.openxmlformats.org/officeDocument/2006/relationships/image" Target="media/image213.emf"/><Relationship Id="rId309" Type="http://schemas.openxmlformats.org/officeDocument/2006/relationships/image" Target="media/image227.emf"/><Relationship Id="rId27" Type="http://schemas.openxmlformats.org/officeDocument/2006/relationships/image" Target="media/image18.emf"/><Relationship Id="rId48" Type="http://schemas.openxmlformats.org/officeDocument/2006/relationships/image" Target="media/image39.emf"/><Relationship Id="rId69" Type="http://schemas.openxmlformats.org/officeDocument/2006/relationships/image" Target="media/image54.wmf"/><Relationship Id="rId113" Type="http://schemas.openxmlformats.org/officeDocument/2006/relationships/image" Target="media/image86.emf"/><Relationship Id="rId134" Type="http://schemas.openxmlformats.org/officeDocument/2006/relationships/oleObject" Target="embeddings/oleObject31.bin"/><Relationship Id="rId320" Type="http://schemas.openxmlformats.org/officeDocument/2006/relationships/image" Target="media/image238.emf"/><Relationship Id="rId80" Type="http://schemas.openxmlformats.org/officeDocument/2006/relationships/image" Target="media/image61.wmf"/><Relationship Id="rId155" Type="http://schemas.openxmlformats.org/officeDocument/2006/relationships/image" Target="media/image109.wmf"/><Relationship Id="rId176" Type="http://schemas.openxmlformats.org/officeDocument/2006/relationships/oleObject" Target="embeddings/oleObject49.bin"/><Relationship Id="rId197" Type="http://schemas.openxmlformats.org/officeDocument/2006/relationships/image" Target="media/image133.wmf"/><Relationship Id="rId341" Type="http://schemas.openxmlformats.org/officeDocument/2006/relationships/image" Target="media/image259.emf"/><Relationship Id="rId362" Type="http://schemas.openxmlformats.org/officeDocument/2006/relationships/image" Target="media/image279.emf"/><Relationship Id="rId383" Type="http://schemas.openxmlformats.org/officeDocument/2006/relationships/image" Target="media/image300.emf"/><Relationship Id="rId418" Type="http://schemas.openxmlformats.org/officeDocument/2006/relationships/image" Target="media/image335.emf"/><Relationship Id="rId201" Type="http://schemas.openxmlformats.org/officeDocument/2006/relationships/image" Target="media/image135.wmf"/><Relationship Id="rId222" Type="http://schemas.openxmlformats.org/officeDocument/2006/relationships/image" Target="media/image147.png"/><Relationship Id="rId243" Type="http://schemas.openxmlformats.org/officeDocument/2006/relationships/image" Target="media/image168.emf"/><Relationship Id="rId264" Type="http://schemas.openxmlformats.org/officeDocument/2006/relationships/image" Target="media/image185.wmf"/><Relationship Id="rId285" Type="http://schemas.openxmlformats.org/officeDocument/2006/relationships/image" Target="media/image203.emf"/><Relationship Id="rId17" Type="http://schemas.openxmlformats.org/officeDocument/2006/relationships/image" Target="media/image8.emf"/><Relationship Id="rId38" Type="http://schemas.openxmlformats.org/officeDocument/2006/relationships/image" Target="media/image29.emf"/><Relationship Id="rId59" Type="http://schemas.openxmlformats.org/officeDocument/2006/relationships/image" Target="media/image49.wmf"/><Relationship Id="rId103" Type="http://schemas.openxmlformats.org/officeDocument/2006/relationships/image" Target="media/image76.emf"/><Relationship Id="rId124" Type="http://schemas.openxmlformats.org/officeDocument/2006/relationships/oleObject" Target="embeddings/oleObject26.bin"/><Relationship Id="rId310" Type="http://schemas.openxmlformats.org/officeDocument/2006/relationships/image" Target="media/image228.emf"/><Relationship Id="rId70" Type="http://schemas.openxmlformats.org/officeDocument/2006/relationships/oleObject" Target="embeddings/oleObject11.bin"/><Relationship Id="rId91" Type="http://schemas.openxmlformats.org/officeDocument/2006/relationships/oleObject" Target="embeddings/oleObject20.bin"/><Relationship Id="rId145" Type="http://schemas.openxmlformats.org/officeDocument/2006/relationships/image" Target="media/image104.wmf"/><Relationship Id="rId166" Type="http://schemas.openxmlformats.org/officeDocument/2006/relationships/image" Target="media/image116.emf"/><Relationship Id="rId187" Type="http://schemas.openxmlformats.org/officeDocument/2006/relationships/image" Target="media/image128.wmf"/><Relationship Id="rId331" Type="http://schemas.openxmlformats.org/officeDocument/2006/relationships/image" Target="media/image249.emf"/><Relationship Id="rId352" Type="http://schemas.openxmlformats.org/officeDocument/2006/relationships/image" Target="media/image270.emf"/><Relationship Id="rId373" Type="http://schemas.openxmlformats.org/officeDocument/2006/relationships/image" Target="media/image290.emf"/><Relationship Id="rId394" Type="http://schemas.openxmlformats.org/officeDocument/2006/relationships/image" Target="media/image311.emf"/><Relationship Id="rId408" Type="http://schemas.openxmlformats.org/officeDocument/2006/relationships/image" Target="media/image325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66.bin"/><Relationship Id="rId233" Type="http://schemas.openxmlformats.org/officeDocument/2006/relationships/image" Target="media/image158.emf"/><Relationship Id="rId254" Type="http://schemas.openxmlformats.org/officeDocument/2006/relationships/image" Target="media/image179.emf"/><Relationship Id="rId28" Type="http://schemas.openxmlformats.org/officeDocument/2006/relationships/image" Target="media/image19.emf"/><Relationship Id="rId49" Type="http://schemas.openxmlformats.org/officeDocument/2006/relationships/image" Target="media/image40.emf"/><Relationship Id="rId114" Type="http://schemas.openxmlformats.org/officeDocument/2006/relationships/image" Target="media/image87.emf"/><Relationship Id="rId275" Type="http://schemas.openxmlformats.org/officeDocument/2006/relationships/image" Target="media/image193.emf"/><Relationship Id="rId296" Type="http://schemas.openxmlformats.org/officeDocument/2006/relationships/image" Target="media/image214.emf"/><Relationship Id="rId300" Type="http://schemas.openxmlformats.org/officeDocument/2006/relationships/image" Target="media/image218.emf"/><Relationship Id="rId60" Type="http://schemas.openxmlformats.org/officeDocument/2006/relationships/oleObject" Target="embeddings/oleObject6.bin"/><Relationship Id="rId81" Type="http://schemas.openxmlformats.org/officeDocument/2006/relationships/oleObject" Target="embeddings/oleObject15.bin"/><Relationship Id="rId135" Type="http://schemas.openxmlformats.org/officeDocument/2006/relationships/image" Target="media/image99.wmf"/><Relationship Id="rId156" Type="http://schemas.openxmlformats.org/officeDocument/2006/relationships/oleObject" Target="embeddings/oleObject42.bin"/><Relationship Id="rId177" Type="http://schemas.openxmlformats.org/officeDocument/2006/relationships/image" Target="media/image123.wmf"/><Relationship Id="rId198" Type="http://schemas.openxmlformats.org/officeDocument/2006/relationships/oleObject" Target="embeddings/oleObject60.bin"/><Relationship Id="rId321" Type="http://schemas.openxmlformats.org/officeDocument/2006/relationships/image" Target="media/image239.emf"/><Relationship Id="rId342" Type="http://schemas.openxmlformats.org/officeDocument/2006/relationships/image" Target="media/image260.emf"/><Relationship Id="rId363" Type="http://schemas.openxmlformats.org/officeDocument/2006/relationships/image" Target="media/image280.emf"/><Relationship Id="rId384" Type="http://schemas.openxmlformats.org/officeDocument/2006/relationships/image" Target="media/image301.emf"/><Relationship Id="rId419" Type="http://schemas.openxmlformats.org/officeDocument/2006/relationships/fontTable" Target="fontTable.xml"/><Relationship Id="rId202" Type="http://schemas.openxmlformats.org/officeDocument/2006/relationships/oleObject" Target="embeddings/oleObject62.bin"/><Relationship Id="rId223" Type="http://schemas.openxmlformats.org/officeDocument/2006/relationships/image" Target="media/image148.png"/><Relationship Id="rId244" Type="http://schemas.openxmlformats.org/officeDocument/2006/relationships/image" Target="media/image169.emf"/><Relationship Id="rId18" Type="http://schemas.openxmlformats.org/officeDocument/2006/relationships/image" Target="media/image9.emf"/><Relationship Id="rId39" Type="http://schemas.openxmlformats.org/officeDocument/2006/relationships/image" Target="media/image30.emf"/><Relationship Id="rId265" Type="http://schemas.openxmlformats.org/officeDocument/2006/relationships/oleObject" Target="embeddings/oleObject75.bin"/><Relationship Id="rId286" Type="http://schemas.openxmlformats.org/officeDocument/2006/relationships/image" Target="media/image204.emf"/><Relationship Id="rId50" Type="http://schemas.openxmlformats.org/officeDocument/2006/relationships/image" Target="media/image41.emf"/><Relationship Id="rId104" Type="http://schemas.openxmlformats.org/officeDocument/2006/relationships/image" Target="media/image77.emf"/><Relationship Id="rId125" Type="http://schemas.openxmlformats.org/officeDocument/2006/relationships/image" Target="media/image94.wmf"/><Relationship Id="rId146" Type="http://schemas.openxmlformats.org/officeDocument/2006/relationships/oleObject" Target="embeddings/oleObject37.bin"/><Relationship Id="rId167" Type="http://schemas.openxmlformats.org/officeDocument/2006/relationships/image" Target="media/image117.emf"/><Relationship Id="rId188" Type="http://schemas.openxmlformats.org/officeDocument/2006/relationships/oleObject" Target="embeddings/oleObject55.bin"/><Relationship Id="rId311" Type="http://schemas.openxmlformats.org/officeDocument/2006/relationships/image" Target="media/image229.emf"/><Relationship Id="rId332" Type="http://schemas.openxmlformats.org/officeDocument/2006/relationships/image" Target="media/image250.emf"/><Relationship Id="rId353" Type="http://schemas.openxmlformats.org/officeDocument/2006/relationships/image" Target="media/image271.emf"/><Relationship Id="rId374" Type="http://schemas.openxmlformats.org/officeDocument/2006/relationships/image" Target="media/image291.emf"/><Relationship Id="rId395" Type="http://schemas.openxmlformats.org/officeDocument/2006/relationships/image" Target="media/image312.emf"/><Relationship Id="rId409" Type="http://schemas.openxmlformats.org/officeDocument/2006/relationships/image" Target="media/image326.emf"/><Relationship Id="rId71" Type="http://schemas.openxmlformats.org/officeDocument/2006/relationships/image" Target="media/image55.wmf"/><Relationship Id="rId92" Type="http://schemas.openxmlformats.org/officeDocument/2006/relationships/image" Target="media/image67.wmf"/><Relationship Id="rId213" Type="http://schemas.openxmlformats.org/officeDocument/2006/relationships/image" Target="media/image142.wmf"/><Relationship Id="rId234" Type="http://schemas.openxmlformats.org/officeDocument/2006/relationships/image" Target="media/image159.emf"/><Relationship Id="rId420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20.emf"/><Relationship Id="rId255" Type="http://schemas.openxmlformats.org/officeDocument/2006/relationships/image" Target="media/image180.emf"/><Relationship Id="rId276" Type="http://schemas.openxmlformats.org/officeDocument/2006/relationships/image" Target="media/image194.emf"/><Relationship Id="rId297" Type="http://schemas.openxmlformats.org/officeDocument/2006/relationships/image" Target="media/image215.emf"/><Relationship Id="rId40" Type="http://schemas.openxmlformats.org/officeDocument/2006/relationships/image" Target="media/image31.emf"/><Relationship Id="rId115" Type="http://schemas.openxmlformats.org/officeDocument/2006/relationships/image" Target="media/image88.emf"/><Relationship Id="rId136" Type="http://schemas.openxmlformats.org/officeDocument/2006/relationships/oleObject" Target="embeddings/oleObject32.bin"/><Relationship Id="rId157" Type="http://schemas.openxmlformats.org/officeDocument/2006/relationships/image" Target="media/image110.wmf"/><Relationship Id="rId178" Type="http://schemas.openxmlformats.org/officeDocument/2006/relationships/oleObject" Target="embeddings/oleObject50.bin"/><Relationship Id="rId301" Type="http://schemas.openxmlformats.org/officeDocument/2006/relationships/image" Target="media/image219.emf"/><Relationship Id="rId322" Type="http://schemas.openxmlformats.org/officeDocument/2006/relationships/image" Target="media/image240.emf"/><Relationship Id="rId343" Type="http://schemas.openxmlformats.org/officeDocument/2006/relationships/image" Target="media/image261.emf"/><Relationship Id="rId364" Type="http://schemas.openxmlformats.org/officeDocument/2006/relationships/image" Target="media/image281.emf"/><Relationship Id="rId61" Type="http://schemas.openxmlformats.org/officeDocument/2006/relationships/image" Target="media/image50.wmf"/><Relationship Id="rId82" Type="http://schemas.openxmlformats.org/officeDocument/2006/relationships/image" Target="media/image62.wmf"/><Relationship Id="rId199" Type="http://schemas.openxmlformats.org/officeDocument/2006/relationships/image" Target="media/image134.wmf"/><Relationship Id="rId203" Type="http://schemas.openxmlformats.org/officeDocument/2006/relationships/image" Target="media/image136.wmf"/><Relationship Id="rId385" Type="http://schemas.openxmlformats.org/officeDocument/2006/relationships/image" Target="media/image302.emf"/><Relationship Id="rId19" Type="http://schemas.openxmlformats.org/officeDocument/2006/relationships/image" Target="media/image10.emf"/><Relationship Id="rId224" Type="http://schemas.openxmlformats.org/officeDocument/2006/relationships/image" Target="media/image149.emf"/><Relationship Id="rId245" Type="http://schemas.openxmlformats.org/officeDocument/2006/relationships/image" Target="media/image170.emf"/><Relationship Id="rId266" Type="http://schemas.openxmlformats.org/officeDocument/2006/relationships/image" Target="media/image186.wmf"/><Relationship Id="rId287" Type="http://schemas.openxmlformats.org/officeDocument/2006/relationships/image" Target="media/image205.emf"/><Relationship Id="rId410" Type="http://schemas.openxmlformats.org/officeDocument/2006/relationships/image" Target="media/image327.emf"/><Relationship Id="rId30" Type="http://schemas.openxmlformats.org/officeDocument/2006/relationships/image" Target="media/image21.emf"/><Relationship Id="rId105" Type="http://schemas.openxmlformats.org/officeDocument/2006/relationships/image" Target="media/image78.emf"/><Relationship Id="rId126" Type="http://schemas.openxmlformats.org/officeDocument/2006/relationships/oleObject" Target="embeddings/oleObject27.bin"/><Relationship Id="rId147" Type="http://schemas.openxmlformats.org/officeDocument/2006/relationships/image" Target="media/image105.wmf"/><Relationship Id="rId168" Type="http://schemas.openxmlformats.org/officeDocument/2006/relationships/image" Target="media/image118.emf"/><Relationship Id="rId312" Type="http://schemas.openxmlformats.org/officeDocument/2006/relationships/image" Target="media/image230.emf"/><Relationship Id="rId333" Type="http://schemas.openxmlformats.org/officeDocument/2006/relationships/image" Target="media/image251.emf"/><Relationship Id="rId354" Type="http://schemas.openxmlformats.org/officeDocument/2006/relationships/image" Target="media/image272.emf"/><Relationship Id="rId51" Type="http://schemas.openxmlformats.org/officeDocument/2006/relationships/image" Target="media/image42.emf"/><Relationship Id="rId72" Type="http://schemas.openxmlformats.org/officeDocument/2006/relationships/oleObject" Target="embeddings/oleObject12.bin"/><Relationship Id="rId93" Type="http://schemas.openxmlformats.org/officeDocument/2006/relationships/oleObject" Target="embeddings/oleObject21.bin"/><Relationship Id="rId189" Type="http://schemas.openxmlformats.org/officeDocument/2006/relationships/image" Target="media/image129.wmf"/><Relationship Id="rId375" Type="http://schemas.openxmlformats.org/officeDocument/2006/relationships/image" Target="media/image292.emf"/><Relationship Id="rId396" Type="http://schemas.openxmlformats.org/officeDocument/2006/relationships/image" Target="media/image313.emf"/><Relationship Id="rId3" Type="http://schemas.openxmlformats.org/officeDocument/2006/relationships/styles" Target="styles.xml"/><Relationship Id="rId214" Type="http://schemas.openxmlformats.org/officeDocument/2006/relationships/oleObject" Target="embeddings/oleObject67.bin"/><Relationship Id="rId235" Type="http://schemas.openxmlformats.org/officeDocument/2006/relationships/image" Target="media/image160.emf"/><Relationship Id="rId256" Type="http://schemas.openxmlformats.org/officeDocument/2006/relationships/image" Target="media/image181.wmf"/><Relationship Id="rId277" Type="http://schemas.openxmlformats.org/officeDocument/2006/relationships/image" Target="media/image195.emf"/><Relationship Id="rId298" Type="http://schemas.openxmlformats.org/officeDocument/2006/relationships/image" Target="media/image216.emf"/><Relationship Id="rId400" Type="http://schemas.openxmlformats.org/officeDocument/2006/relationships/image" Target="media/image317.emf"/><Relationship Id="rId116" Type="http://schemas.openxmlformats.org/officeDocument/2006/relationships/image" Target="media/image89.emf"/><Relationship Id="rId137" Type="http://schemas.openxmlformats.org/officeDocument/2006/relationships/image" Target="media/image100.wmf"/><Relationship Id="rId158" Type="http://schemas.openxmlformats.org/officeDocument/2006/relationships/oleObject" Target="embeddings/oleObject43.bin"/><Relationship Id="rId302" Type="http://schemas.openxmlformats.org/officeDocument/2006/relationships/image" Target="media/image220.emf"/><Relationship Id="rId323" Type="http://schemas.openxmlformats.org/officeDocument/2006/relationships/image" Target="media/image241.emf"/><Relationship Id="rId344" Type="http://schemas.openxmlformats.org/officeDocument/2006/relationships/image" Target="media/image262.emf"/><Relationship Id="rId20" Type="http://schemas.openxmlformats.org/officeDocument/2006/relationships/image" Target="media/image11.emf"/><Relationship Id="rId41" Type="http://schemas.openxmlformats.org/officeDocument/2006/relationships/image" Target="media/image32.emf"/><Relationship Id="rId62" Type="http://schemas.openxmlformats.org/officeDocument/2006/relationships/oleObject" Target="embeddings/oleObject7.bin"/><Relationship Id="rId83" Type="http://schemas.openxmlformats.org/officeDocument/2006/relationships/oleObject" Target="embeddings/oleObject16.bin"/><Relationship Id="rId179" Type="http://schemas.openxmlformats.org/officeDocument/2006/relationships/image" Target="media/image124.wmf"/><Relationship Id="rId365" Type="http://schemas.openxmlformats.org/officeDocument/2006/relationships/image" Target="media/image282.emf"/><Relationship Id="rId386" Type="http://schemas.openxmlformats.org/officeDocument/2006/relationships/image" Target="media/image303.emf"/><Relationship Id="rId190" Type="http://schemas.openxmlformats.org/officeDocument/2006/relationships/oleObject" Target="embeddings/oleObject56.bin"/><Relationship Id="rId204" Type="http://schemas.openxmlformats.org/officeDocument/2006/relationships/oleObject" Target="embeddings/oleObject63.bin"/><Relationship Id="rId225" Type="http://schemas.openxmlformats.org/officeDocument/2006/relationships/image" Target="media/image150.emf"/><Relationship Id="rId246" Type="http://schemas.openxmlformats.org/officeDocument/2006/relationships/image" Target="media/image171.emf"/><Relationship Id="rId267" Type="http://schemas.openxmlformats.org/officeDocument/2006/relationships/oleObject" Target="embeddings/oleObject76.bin"/><Relationship Id="rId288" Type="http://schemas.openxmlformats.org/officeDocument/2006/relationships/image" Target="media/image206.jpeg"/><Relationship Id="rId411" Type="http://schemas.openxmlformats.org/officeDocument/2006/relationships/image" Target="media/image328.emf"/><Relationship Id="rId106" Type="http://schemas.openxmlformats.org/officeDocument/2006/relationships/image" Target="media/image79.emf"/><Relationship Id="rId127" Type="http://schemas.openxmlformats.org/officeDocument/2006/relationships/image" Target="media/image95.wmf"/><Relationship Id="rId313" Type="http://schemas.openxmlformats.org/officeDocument/2006/relationships/image" Target="media/image231.emf"/><Relationship Id="rId10" Type="http://schemas.openxmlformats.org/officeDocument/2006/relationships/image" Target="media/image3.wmf"/><Relationship Id="rId31" Type="http://schemas.openxmlformats.org/officeDocument/2006/relationships/image" Target="media/image22.emf"/><Relationship Id="rId52" Type="http://schemas.openxmlformats.org/officeDocument/2006/relationships/image" Target="media/image43.emf"/><Relationship Id="rId73" Type="http://schemas.openxmlformats.org/officeDocument/2006/relationships/image" Target="media/image56.wmf"/><Relationship Id="rId94" Type="http://schemas.openxmlformats.org/officeDocument/2006/relationships/image" Target="media/image68.wmf"/><Relationship Id="rId148" Type="http://schemas.openxmlformats.org/officeDocument/2006/relationships/oleObject" Target="embeddings/oleObject38.bin"/><Relationship Id="rId169" Type="http://schemas.openxmlformats.org/officeDocument/2006/relationships/image" Target="media/image119.wmf"/><Relationship Id="rId334" Type="http://schemas.openxmlformats.org/officeDocument/2006/relationships/image" Target="media/image252.emf"/><Relationship Id="rId355" Type="http://schemas.openxmlformats.org/officeDocument/2006/relationships/image" Target="media/image273.emf"/><Relationship Id="rId376" Type="http://schemas.openxmlformats.org/officeDocument/2006/relationships/image" Target="media/image293.emf"/><Relationship Id="rId397" Type="http://schemas.openxmlformats.org/officeDocument/2006/relationships/image" Target="media/image314.emf"/><Relationship Id="rId4" Type="http://schemas.openxmlformats.org/officeDocument/2006/relationships/settings" Target="settings.xml"/><Relationship Id="rId180" Type="http://schemas.openxmlformats.org/officeDocument/2006/relationships/oleObject" Target="embeddings/oleObject51.bin"/><Relationship Id="rId215" Type="http://schemas.openxmlformats.org/officeDocument/2006/relationships/image" Target="media/image143.wmf"/><Relationship Id="rId236" Type="http://schemas.openxmlformats.org/officeDocument/2006/relationships/image" Target="media/image161.emf"/><Relationship Id="rId257" Type="http://schemas.openxmlformats.org/officeDocument/2006/relationships/oleObject" Target="embeddings/oleObject71.bin"/><Relationship Id="rId278" Type="http://schemas.openxmlformats.org/officeDocument/2006/relationships/image" Target="media/image196.emf"/><Relationship Id="rId401" Type="http://schemas.openxmlformats.org/officeDocument/2006/relationships/image" Target="media/image318.emf"/><Relationship Id="rId303" Type="http://schemas.openxmlformats.org/officeDocument/2006/relationships/image" Target="media/image221.emf"/><Relationship Id="rId42" Type="http://schemas.openxmlformats.org/officeDocument/2006/relationships/image" Target="media/image33.emf"/><Relationship Id="rId84" Type="http://schemas.openxmlformats.org/officeDocument/2006/relationships/image" Target="media/image63.wmf"/><Relationship Id="rId138" Type="http://schemas.openxmlformats.org/officeDocument/2006/relationships/oleObject" Target="embeddings/oleObject33.bin"/><Relationship Id="rId345" Type="http://schemas.openxmlformats.org/officeDocument/2006/relationships/image" Target="media/image263.emf"/><Relationship Id="rId387" Type="http://schemas.openxmlformats.org/officeDocument/2006/relationships/image" Target="media/image304.emf"/><Relationship Id="rId191" Type="http://schemas.openxmlformats.org/officeDocument/2006/relationships/image" Target="media/image130.wmf"/><Relationship Id="rId205" Type="http://schemas.openxmlformats.org/officeDocument/2006/relationships/image" Target="media/image137.wmf"/><Relationship Id="rId247" Type="http://schemas.openxmlformats.org/officeDocument/2006/relationships/image" Target="media/image172.emf"/><Relationship Id="rId412" Type="http://schemas.openxmlformats.org/officeDocument/2006/relationships/image" Target="media/image329.emf"/><Relationship Id="rId107" Type="http://schemas.openxmlformats.org/officeDocument/2006/relationships/image" Target="media/image80.emf"/><Relationship Id="rId289" Type="http://schemas.openxmlformats.org/officeDocument/2006/relationships/image" Target="media/image207.jpeg"/><Relationship Id="rId11" Type="http://schemas.openxmlformats.org/officeDocument/2006/relationships/oleObject" Target="embeddings/oleObject3.bin"/><Relationship Id="rId53" Type="http://schemas.openxmlformats.org/officeDocument/2006/relationships/image" Target="media/image44.emf"/><Relationship Id="rId149" Type="http://schemas.openxmlformats.org/officeDocument/2006/relationships/image" Target="media/image106.wmf"/><Relationship Id="rId314" Type="http://schemas.openxmlformats.org/officeDocument/2006/relationships/image" Target="media/image232.emf"/><Relationship Id="rId356" Type="http://schemas.openxmlformats.org/officeDocument/2006/relationships/image" Target="media/image274.emf"/><Relationship Id="rId398" Type="http://schemas.openxmlformats.org/officeDocument/2006/relationships/image" Target="media/image315.emf"/><Relationship Id="rId95" Type="http://schemas.openxmlformats.org/officeDocument/2006/relationships/oleObject" Target="embeddings/oleObject22.bin"/><Relationship Id="rId160" Type="http://schemas.openxmlformats.org/officeDocument/2006/relationships/oleObject" Target="embeddings/oleObject44.bin"/><Relationship Id="rId216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8BA27E-451B-4A6E-9D69-DB0E154E25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1</TotalTime>
  <Pages>100</Pages>
  <Words>2367</Words>
  <Characters>1349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sashas</cp:lastModifiedBy>
  <cp:revision>54</cp:revision>
  <cp:lastPrinted>2020-02-21T14:44:00Z</cp:lastPrinted>
  <dcterms:created xsi:type="dcterms:W3CDTF">2014-02-16T08:21:00Z</dcterms:created>
  <dcterms:modified xsi:type="dcterms:W3CDTF">2024-06-15T05:02:00Z</dcterms:modified>
</cp:coreProperties>
</file>